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E655E" w:rsidRPr="00E079ED" w:rsidRDefault="007E655E" w:rsidP="007E655E">
      <w:pPr>
        <w:widowControl w:val="0"/>
        <w:rPr>
          <w:color w:val="000000"/>
        </w:rPr>
      </w:pPr>
      <w:r w:rsidRPr="00E079ED">
        <w:rPr>
          <w:color w:val="000000"/>
        </w:rPr>
        <w:t>Ngày soạn:</w:t>
      </w:r>
    </w:p>
    <w:p w:rsidR="007E655E" w:rsidRPr="00E079ED" w:rsidRDefault="007E655E" w:rsidP="007E655E">
      <w:pPr>
        <w:pStyle w:val="Heading2"/>
        <w:widowControl w:val="0"/>
        <w:spacing w:before="0"/>
        <w:rPr>
          <w:rFonts w:ascii="Times New Roman" w:hAnsi="Times New Roman"/>
          <w:b w:val="0"/>
          <w:color w:val="000000"/>
          <w:lang w:val="en-US" w:eastAsia="en-US"/>
        </w:rPr>
      </w:pPr>
      <w:r w:rsidRPr="00E079ED">
        <w:rPr>
          <w:rFonts w:ascii="Times New Roman" w:hAnsi="Times New Roman"/>
          <w:b w:val="0"/>
          <w:color w:val="000000"/>
          <w:lang w:val="en-US" w:eastAsia="en-US"/>
        </w:rPr>
        <w:t>Ngày dạy:</w:t>
      </w:r>
    </w:p>
    <w:p w:rsidR="007E655E" w:rsidRPr="000E2C74" w:rsidRDefault="007E655E" w:rsidP="007E655E"/>
    <w:p w:rsidR="007E655E" w:rsidRDefault="007E655E" w:rsidP="007E655E">
      <w:pPr>
        <w:jc w:val="center"/>
        <w:rPr>
          <w:b/>
        </w:rPr>
      </w:pPr>
      <w:r w:rsidRPr="000469AA">
        <w:rPr>
          <w:b/>
        </w:rPr>
        <w:t xml:space="preserve">Tiết 2: CĂN THỨC BẬC HAI VÀ HẰNG ĐẲNG THỨC </w:t>
      </w:r>
      <m:oMath>
        <m:rad>
          <m:radPr>
            <m:degHide m:val="1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0469AA">
        <w:rPr>
          <w:b/>
        </w:rPr>
        <w:t xml:space="preserve"> =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A</m:t>
            </m:r>
          </m:e>
        </m:d>
      </m:oMath>
    </w:p>
    <w:p w:rsidR="007E655E" w:rsidRPr="0001041B" w:rsidRDefault="007E655E" w:rsidP="007E655E">
      <w:pPr>
        <w:pStyle w:val="Heading2"/>
        <w:rPr>
          <w:lang w:val="en-US" w:eastAsia="en-US"/>
        </w:rPr>
      </w:pPr>
    </w:p>
    <w:p w:rsidR="007E655E" w:rsidRPr="000469AA" w:rsidRDefault="007E655E" w:rsidP="007E655E">
      <w:pPr>
        <w:rPr>
          <w:b/>
        </w:rPr>
      </w:pPr>
      <w:r w:rsidRPr="000469AA">
        <w:rPr>
          <w:b/>
        </w:rPr>
        <w:t>I/ MỤC TIÊU:</w:t>
      </w:r>
    </w:p>
    <w:p w:rsidR="007E655E" w:rsidRPr="000469AA" w:rsidRDefault="007E655E" w:rsidP="007E655E">
      <w:pPr>
        <w:rPr>
          <w:b/>
        </w:rPr>
      </w:pPr>
      <w:r w:rsidRPr="000469AA">
        <w:rPr>
          <w:b/>
        </w:rPr>
        <w:t>1.Kiến thức:</w:t>
      </w:r>
    </w:p>
    <w:p w:rsidR="007E655E" w:rsidRPr="000469AA" w:rsidRDefault="007E655E" w:rsidP="007E655E">
      <w:pPr>
        <w:ind w:firstLine="720"/>
      </w:pPr>
      <w:r w:rsidRPr="000469AA">
        <w:t xml:space="preserve">- HS biết tìm ĐKXĐ hay căn có nghĩa, nắm được hằng đẳng thức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0469AA">
        <w:t xml:space="preserve"> =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d>
      </m:oMath>
    </w:p>
    <w:p w:rsidR="007E655E" w:rsidRPr="000469AA" w:rsidRDefault="007E655E" w:rsidP="007E655E">
      <w:pPr>
        <w:rPr>
          <w:b/>
        </w:rPr>
      </w:pPr>
      <w:r w:rsidRPr="000469AA">
        <w:rPr>
          <w:b/>
        </w:rPr>
        <w:t>2. Kĩ năng:</w:t>
      </w:r>
    </w:p>
    <w:p w:rsidR="007E655E" w:rsidRPr="000469AA" w:rsidRDefault="007E655E" w:rsidP="007E655E">
      <w:pPr>
        <w:ind w:firstLine="720"/>
      </w:pPr>
      <w:r w:rsidRPr="000469AA">
        <w:t>- HS biết tìm ĐKXĐ của biểu thức A có tử và mẫu là bậc nhất, bậc 2 có dạng a</w:t>
      </w:r>
      <w:r w:rsidRPr="000469AA">
        <w:rPr>
          <w:vertAlign w:val="superscript"/>
        </w:rPr>
        <w:t>2</w:t>
      </w:r>
      <w:r w:rsidRPr="000469AA">
        <w:t xml:space="preserve"> +m </w:t>
      </w:r>
    </w:p>
    <w:p w:rsidR="007E655E" w:rsidRPr="000469AA" w:rsidRDefault="007E655E" w:rsidP="007E655E">
      <w:proofErr w:type="gramStart"/>
      <w:r w:rsidRPr="000469AA">
        <w:t>hay  –</w:t>
      </w:r>
      <w:proofErr w:type="gramEnd"/>
      <w:r w:rsidRPr="000469AA">
        <w:t>(a</w:t>
      </w:r>
      <w:r w:rsidRPr="000469AA">
        <w:rPr>
          <w:vertAlign w:val="superscript"/>
        </w:rPr>
        <w:t>2</w:t>
      </w:r>
      <w:r w:rsidRPr="000469AA">
        <w:t xml:space="preserve"> +m) khi m &gt; 0</w:t>
      </w:r>
    </w:p>
    <w:p w:rsidR="007E655E" w:rsidRPr="000469AA" w:rsidRDefault="007E655E" w:rsidP="007E655E">
      <w:pPr>
        <w:pStyle w:val="ListParagraph"/>
        <w:numPr>
          <w:ilvl w:val="0"/>
          <w:numId w:val="2"/>
        </w:numPr>
      </w:pPr>
      <w:r w:rsidRPr="000469AA">
        <w:t>Biết vận dụng HĐT để rút gọn.</w:t>
      </w:r>
    </w:p>
    <w:p w:rsidR="007E655E" w:rsidRPr="000469AA" w:rsidRDefault="007E655E" w:rsidP="007E655E">
      <w:pPr>
        <w:rPr>
          <w:b/>
        </w:rPr>
      </w:pPr>
      <w:r w:rsidRPr="000469AA">
        <w:rPr>
          <w:b/>
        </w:rPr>
        <w:t xml:space="preserve">3. Thái độ: </w:t>
      </w:r>
      <w:r w:rsidRPr="000469AA">
        <w:t xml:space="preserve">Nghiêm </w:t>
      </w:r>
      <w:proofErr w:type="gramStart"/>
      <w:r w:rsidRPr="000469AA">
        <w:t>túc ,</w:t>
      </w:r>
      <w:proofErr w:type="gramEnd"/>
      <w:r w:rsidRPr="000469AA">
        <w:t xml:space="preserve"> tự giác xem, đọc kiến thức cũ.</w:t>
      </w:r>
    </w:p>
    <w:p w:rsidR="007E655E" w:rsidRPr="000469AA" w:rsidRDefault="007E655E" w:rsidP="007E655E">
      <w:pPr>
        <w:ind w:left="342" w:hanging="342"/>
        <w:jc w:val="both"/>
      </w:pPr>
      <w:r w:rsidRPr="000469AA">
        <w:rPr>
          <w:b/>
        </w:rPr>
        <w:t>4.</w:t>
      </w:r>
      <w:r>
        <w:rPr>
          <w:b/>
        </w:rPr>
        <w:t xml:space="preserve"> </w:t>
      </w:r>
      <w:r w:rsidRPr="000469AA">
        <w:rPr>
          <w:b/>
        </w:rPr>
        <w:t>Năng lực</w:t>
      </w:r>
      <w:r w:rsidRPr="000469AA">
        <w:rPr>
          <w:b/>
          <w:i/>
        </w:rPr>
        <w:t>:</w:t>
      </w:r>
    </w:p>
    <w:p w:rsidR="007E655E" w:rsidRPr="000469AA" w:rsidRDefault="007E655E" w:rsidP="007E655E">
      <w:pPr>
        <w:spacing w:line="312" w:lineRule="auto"/>
        <w:ind w:left="342" w:firstLine="720"/>
        <w:rPr>
          <w:lang w:val="nl-NL"/>
        </w:rPr>
      </w:pPr>
      <w:r w:rsidRPr="000469AA">
        <w:rPr>
          <w:b/>
          <w:lang w:val="nl-NL"/>
        </w:rPr>
        <w:t>Năng lực chung:</w:t>
      </w:r>
      <w:r w:rsidRPr="000469AA">
        <w:rPr>
          <w:bCs/>
          <w:lang w:val="nl-NL"/>
        </w:rPr>
        <w:t xml:space="preserve"> </w:t>
      </w:r>
      <w:r w:rsidRPr="000469AA">
        <w:rPr>
          <w:lang w:val="nl-NL"/>
        </w:rPr>
        <w:t>Năng lực tự học, giải quyết vấn đề, sáng tạo, giao tiếp, hợp tác, sử dụng ngôn ngữ, báo cáo</w:t>
      </w:r>
    </w:p>
    <w:p w:rsidR="007E655E" w:rsidRPr="000469AA" w:rsidRDefault="007E655E" w:rsidP="007E655E">
      <w:pPr>
        <w:ind w:left="342" w:firstLine="720"/>
        <w:rPr>
          <w:w w:val="90"/>
          <w:lang w:val="nl-NL"/>
        </w:rPr>
      </w:pPr>
      <w:r w:rsidRPr="000469AA">
        <w:rPr>
          <w:b/>
          <w:bCs/>
          <w:lang w:val="nl-NL"/>
        </w:rPr>
        <w:t>Năng lực chuyên biệt :</w:t>
      </w:r>
      <w:r w:rsidRPr="000469AA">
        <w:rPr>
          <w:bCs/>
          <w:lang w:val="nl-NL"/>
        </w:rPr>
        <w:t xml:space="preserve">  tính toán, tư duy, logic.</w:t>
      </w:r>
    </w:p>
    <w:p w:rsidR="007E655E" w:rsidRPr="000469AA" w:rsidRDefault="007E655E" w:rsidP="007E655E">
      <w:pPr>
        <w:rPr>
          <w:b/>
        </w:rPr>
      </w:pPr>
      <w:r w:rsidRPr="000469AA">
        <w:rPr>
          <w:b/>
        </w:rPr>
        <w:t xml:space="preserve"> II. CHUẨN BỊ:</w:t>
      </w:r>
    </w:p>
    <w:p w:rsidR="007E655E" w:rsidRPr="000469AA" w:rsidRDefault="007E655E" w:rsidP="007E655E">
      <w:r w:rsidRPr="000469AA">
        <w:t>GV: tài liệu, SGK, máy tính bỏ túi.</w:t>
      </w:r>
    </w:p>
    <w:p w:rsidR="007E655E" w:rsidRPr="000469AA" w:rsidRDefault="007E655E" w:rsidP="007E655E">
      <w:r w:rsidRPr="000469AA">
        <w:t>HS ôn tập định lí Pi ta go, quy tắc tính GTTĐ</w:t>
      </w:r>
    </w:p>
    <w:p w:rsidR="007E655E" w:rsidRPr="000469AA" w:rsidRDefault="007E655E" w:rsidP="007E655E">
      <w:pPr>
        <w:rPr>
          <w:b/>
        </w:rPr>
      </w:pPr>
      <w:r w:rsidRPr="000469AA">
        <w:rPr>
          <w:b/>
        </w:rPr>
        <w:t>III/ TIẾN TRÌNH TIẾT DẠY</w:t>
      </w:r>
    </w:p>
    <w:p w:rsidR="007E655E" w:rsidRPr="000469AA" w:rsidRDefault="007E655E" w:rsidP="007E655E">
      <w:pPr>
        <w:ind w:left="360"/>
        <w:rPr>
          <w:b/>
          <w:bCs/>
        </w:rPr>
      </w:pPr>
      <w:r w:rsidRPr="000469AA">
        <w:rPr>
          <w:b/>
          <w:bCs/>
          <w:i/>
        </w:rPr>
        <w:t>1. Ổn định tổ chức</w:t>
      </w:r>
      <w:r w:rsidRPr="000469AA">
        <w:rPr>
          <w:b/>
          <w:bCs/>
        </w:rPr>
        <w:t xml:space="preserve"> (Thời gian: 1 phút)</w:t>
      </w:r>
    </w:p>
    <w:p w:rsidR="007E655E" w:rsidRPr="000469AA" w:rsidRDefault="007E655E" w:rsidP="007E655E">
      <w:pPr>
        <w:ind w:left="360"/>
        <w:rPr>
          <w:b/>
          <w:bCs/>
        </w:rPr>
      </w:pPr>
      <w:r w:rsidRPr="000469AA">
        <w:rPr>
          <w:b/>
          <w:bCs/>
          <w:i/>
        </w:rPr>
        <w:t>2. Kiểm tra bài cũ</w:t>
      </w:r>
      <w:r w:rsidRPr="000469AA">
        <w:rPr>
          <w:b/>
          <w:bCs/>
        </w:rPr>
        <w:t>: lồng ghép trong tiết dạy</w:t>
      </w:r>
    </w:p>
    <w:p w:rsidR="007E655E" w:rsidRPr="000469AA" w:rsidRDefault="007E655E" w:rsidP="007E655E">
      <w:pPr>
        <w:ind w:left="360"/>
        <w:rPr>
          <w:b/>
          <w:bCs/>
          <w:i/>
        </w:rPr>
      </w:pPr>
      <w:r w:rsidRPr="000469AA">
        <w:rPr>
          <w:b/>
          <w:bCs/>
          <w:i/>
        </w:rPr>
        <w:t>3. Bài mới (44 phút)</w:t>
      </w:r>
    </w:p>
    <w:p w:rsidR="007E655E" w:rsidRDefault="007E655E" w:rsidP="007E655E">
      <w:pPr>
        <w:ind w:left="360"/>
        <w:jc w:val="center"/>
        <w:rPr>
          <w:b/>
        </w:rPr>
      </w:pPr>
      <w:r w:rsidRPr="000469AA">
        <w:rPr>
          <w:b/>
        </w:rPr>
        <w:t>A. HOẠT ĐỘNG KHỞI ĐỘNG (5ph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04"/>
        <w:gridCol w:w="3395"/>
        <w:gridCol w:w="3396"/>
      </w:tblGrid>
      <w:tr w:rsidR="007E655E" w:rsidTr="00E038EF">
        <w:tc>
          <w:tcPr>
            <w:tcW w:w="3473" w:type="dxa"/>
            <w:shd w:val="clear" w:color="auto" w:fill="auto"/>
          </w:tcPr>
          <w:p w:rsidR="007E655E" w:rsidRPr="00BF5A36" w:rsidRDefault="007E655E" w:rsidP="00E038EF">
            <w:pPr>
              <w:jc w:val="center"/>
              <w:rPr>
                <w:b/>
              </w:rPr>
            </w:pPr>
            <w:r w:rsidRPr="00BF5A36">
              <w:rPr>
                <w:b/>
              </w:rPr>
              <w:t>Hoạt động của thầy</w:t>
            </w:r>
          </w:p>
        </w:tc>
        <w:tc>
          <w:tcPr>
            <w:tcW w:w="3474" w:type="dxa"/>
            <w:shd w:val="clear" w:color="auto" w:fill="auto"/>
          </w:tcPr>
          <w:p w:rsidR="007E655E" w:rsidRPr="00BF5A36" w:rsidRDefault="007E655E" w:rsidP="00E038EF">
            <w:pPr>
              <w:jc w:val="center"/>
              <w:rPr>
                <w:b/>
              </w:rPr>
            </w:pPr>
            <w:r w:rsidRPr="00BF5A36">
              <w:rPr>
                <w:b/>
              </w:rPr>
              <w:t>HĐ của trò</w:t>
            </w:r>
          </w:p>
        </w:tc>
        <w:tc>
          <w:tcPr>
            <w:tcW w:w="3474" w:type="dxa"/>
            <w:shd w:val="clear" w:color="auto" w:fill="auto"/>
          </w:tcPr>
          <w:p w:rsidR="007E655E" w:rsidRPr="00BF5A36" w:rsidRDefault="007E655E" w:rsidP="00E038EF">
            <w:pPr>
              <w:jc w:val="center"/>
              <w:rPr>
                <w:b/>
              </w:rPr>
            </w:pPr>
            <w:r w:rsidRPr="00BF5A36">
              <w:rPr>
                <w:b/>
              </w:rPr>
              <w:t>Ghi bảng</w:t>
            </w:r>
          </w:p>
        </w:tc>
      </w:tr>
      <w:tr w:rsidR="007E655E" w:rsidTr="00E038EF">
        <w:tc>
          <w:tcPr>
            <w:tcW w:w="3473" w:type="dxa"/>
            <w:shd w:val="clear" w:color="auto" w:fill="auto"/>
          </w:tcPr>
          <w:p w:rsidR="007E655E" w:rsidRPr="00BF5A36" w:rsidRDefault="007E655E" w:rsidP="00E038EF">
            <w:pPr>
              <w:rPr>
                <w:color w:val="000000"/>
              </w:rPr>
            </w:pPr>
            <w:proofErr w:type="gramStart"/>
            <w:r w:rsidRPr="00BF5A36">
              <w:rPr>
                <w:color w:val="000000"/>
              </w:rPr>
              <w:t>?Nêu</w:t>
            </w:r>
            <w:proofErr w:type="gramEnd"/>
            <w:r w:rsidRPr="00BF5A36">
              <w:rPr>
                <w:color w:val="000000"/>
              </w:rPr>
              <w:t xml:space="preserve"> định nghĩa CBH số học của a?   Chữa Bài 4: </w:t>
            </w:r>
            <w:proofErr w:type="gramStart"/>
            <w:r w:rsidRPr="00BF5A36">
              <w:rPr>
                <w:color w:val="000000"/>
              </w:rPr>
              <w:t>a,c</w:t>
            </w:r>
            <w:proofErr w:type="gramEnd"/>
            <w:r w:rsidRPr="00BF5A36">
              <w:rPr>
                <w:color w:val="000000"/>
              </w:rPr>
              <w:t>/SGK 7</w:t>
            </w:r>
          </w:p>
          <w:p w:rsidR="007E655E" w:rsidRPr="00BF5A36" w:rsidRDefault="007E655E" w:rsidP="00E038EF">
            <w:pPr>
              <w:pStyle w:val="Heading2"/>
              <w:rPr>
                <w:rFonts w:ascii="Times New Roman" w:hAnsi="Times New Roman"/>
                <w:b w:val="0"/>
                <w:color w:val="000000"/>
                <w:lang w:val="en-US" w:eastAsia="en-US"/>
              </w:rPr>
            </w:pPr>
            <w:r w:rsidRPr="00BF5A36">
              <w:rPr>
                <w:rFonts w:ascii="Times New Roman" w:hAnsi="Times New Roman"/>
                <w:b w:val="0"/>
                <w:color w:val="000000"/>
                <w:lang w:val="en-US" w:eastAsia="en-US"/>
              </w:rPr>
              <w:t>Đặt vấn đề: Mở rộng căn bậc hai của một số không âm ta có căn thức bậc hai</w:t>
            </w:r>
          </w:p>
        </w:tc>
        <w:tc>
          <w:tcPr>
            <w:tcW w:w="3474" w:type="dxa"/>
            <w:shd w:val="clear" w:color="auto" w:fill="auto"/>
          </w:tcPr>
          <w:p w:rsidR="007E655E" w:rsidRPr="00BF5A36" w:rsidRDefault="007E655E" w:rsidP="00E038EF">
            <w:pPr>
              <w:pStyle w:val="Heading2"/>
              <w:rPr>
                <w:rFonts w:ascii="Times New Roman" w:hAnsi="Times New Roman"/>
                <w:b w:val="0"/>
                <w:color w:val="000000"/>
                <w:lang w:val="en-US" w:eastAsia="en-US"/>
              </w:rPr>
            </w:pPr>
            <w:r w:rsidRPr="00BF5A36">
              <w:rPr>
                <w:rFonts w:ascii="Times New Roman" w:hAnsi="Times New Roman"/>
                <w:b w:val="0"/>
                <w:color w:val="000000"/>
                <w:lang w:val="en-US" w:eastAsia="en-US"/>
              </w:rPr>
              <w:t>- Một hs lên bảng trả lời</w:t>
            </w:r>
          </w:p>
        </w:tc>
        <w:tc>
          <w:tcPr>
            <w:tcW w:w="3474" w:type="dxa"/>
            <w:shd w:val="clear" w:color="auto" w:fill="auto"/>
          </w:tcPr>
          <w:p w:rsidR="007E655E" w:rsidRPr="00BF5A36" w:rsidRDefault="007E655E" w:rsidP="00E038EF">
            <w:pPr>
              <w:pStyle w:val="Heading2"/>
              <w:rPr>
                <w:lang w:val="en-US" w:eastAsia="en-US"/>
              </w:rPr>
            </w:pPr>
          </w:p>
        </w:tc>
      </w:tr>
    </w:tbl>
    <w:p w:rsidR="007E655E" w:rsidRPr="000469AA" w:rsidRDefault="007E655E" w:rsidP="007E655E">
      <w:pPr>
        <w:ind w:left="720"/>
        <w:jc w:val="center"/>
        <w:rPr>
          <w:b/>
        </w:rPr>
      </w:pPr>
      <w:r w:rsidRPr="000469AA">
        <w:rPr>
          <w:b/>
        </w:rPr>
        <w:t>B. HOẠT ĐỘNG HÌNH THÀNH KIẾN THỨC</w:t>
      </w:r>
      <w:r>
        <w:rPr>
          <w:b/>
        </w:rPr>
        <w:t xml:space="preserve"> (30ph)</w:t>
      </w:r>
    </w:p>
    <w:p w:rsidR="007E655E" w:rsidRPr="000469AA" w:rsidRDefault="007E655E" w:rsidP="007E655E"/>
    <w:tbl>
      <w:tblPr>
        <w:tblW w:w="1020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85"/>
        <w:gridCol w:w="259"/>
        <w:gridCol w:w="3026"/>
        <w:gridCol w:w="424"/>
        <w:gridCol w:w="3212"/>
      </w:tblGrid>
      <w:tr w:rsidR="007E655E" w:rsidRPr="000469AA" w:rsidTr="00E038EF">
        <w:tc>
          <w:tcPr>
            <w:tcW w:w="3544" w:type="dxa"/>
            <w:gridSpan w:val="2"/>
            <w:shd w:val="clear" w:color="auto" w:fill="auto"/>
          </w:tcPr>
          <w:p w:rsidR="007E655E" w:rsidRPr="000469AA" w:rsidRDefault="007E655E" w:rsidP="00E038EF">
            <w:pPr>
              <w:jc w:val="center"/>
              <w:rPr>
                <w:b/>
              </w:rPr>
            </w:pPr>
            <w:r w:rsidRPr="000469AA">
              <w:rPr>
                <w:b/>
              </w:rPr>
              <w:t>Hoạt động của thầy</w:t>
            </w:r>
          </w:p>
        </w:tc>
        <w:tc>
          <w:tcPr>
            <w:tcW w:w="3450" w:type="dxa"/>
            <w:gridSpan w:val="2"/>
            <w:shd w:val="clear" w:color="auto" w:fill="auto"/>
          </w:tcPr>
          <w:p w:rsidR="007E655E" w:rsidRPr="000469AA" w:rsidRDefault="007E655E" w:rsidP="00E038EF">
            <w:pPr>
              <w:jc w:val="center"/>
              <w:rPr>
                <w:b/>
              </w:rPr>
            </w:pPr>
            <w:r w:rsidRPr="000469AA">
              <w:rPr>
                <w:b/>
              </w:rPr>
              <w:t>HĐ của trò</w:t>
            </w:r>
          </w:p>
        </w:tc>
        <w:tc>
          <w:tcPr>
            <w:tcW w:w="3212" w:type="dxa"/>
            <w:shd w:val="clear" w:color="auto" w:fill="auto"/>
          </w:tcPr>
          <w:p w:rsidR="007E655E" w:rsidRPr="000469AA" w:rsidRDefault="007E655E" w:rsidP="00E038EF">
            <w:pPr>
              <w:jc w:val="center"/>
              <w:rPr>
                <w:b/>
              </w:rPr>
            </w:pPr>
            <w:r w:rsidRPr="000469AA">
              <w:rPr>
                <w:b/>
              </w:rPr>
              <w:t>Ghi bảng</w:t>
            </w:r>
          </w:p>
        </w:tc>
      </w:tr>
      <w:tr w:rsidR="007E655E" w:rsidRPr="000469AA" w:rsidTr="00E038EF">
        <w:tc>
          <w:tcPr>
            <w:tcW w:w="10206" w:type="dxa"/>
            <w:gridSpan w:val="5"/>
            <w:shd w:val="clear" w:color="auto" w:fill="auto"/>
          </w:tcPr>
          <w:p w:rsidR="007E655E" w:rsidRDefault="007E655E" w:rsidP="00E038EF">
            <w:pPr>
              <w:jc w:val="center"/>
              <w:rPr>
                <w:b/>
              </w:rPr>
            </w:pPr>
            <w:r>
              <w:rPr>
                <w:b/>
              </w:rPr>
              <w:t xml:space="preserve">Hoạt động 1: </w:t>
            </w:r>
            <w:r w:rsidRPr="0001041B">
              <w:rPr>
                <w:b/>
              </w:rPr>
              <w:t>1:</w:t>
            </w:r>
            <w:r>
              <w:rPr>
                <w:b/>
              </w:rPr>
              <w:t xml:space="preserve"> Tìm hiểu về căn thức bậc hai </w:t>
            </w:r>
          </w:p>
          <w:p w:rsidR="007E655E" w:rsidRPr="0001041B" w:rsidRDefault="007E655E" w:rsidP="00E038EF">
            <w:pPr>
              <w:pStyle w:val="Heading2"/>
              <w:rPr>
                <w:sz w:val="2"/>
                <w:lang w:val="en-US" w:eastAsia="en-US"/>
              </w:rPr>
            </w:pPr>
          </w:p>
        </w:tc>
      </w:tr>
      <w:tr w:rsidR="007E655E" w:rsidRPr="000469AA" w:rsidTr="00E038EF">
        <w:tc>
          <w:tcPr>
            <w:tcW w:w="3544" w:type="dxa"/>
            <w:gridSpan w:val="2"/>
            <w:shd w:val="clear" w:color="auto" w:fill="auto"/>
          </w:tcPr>
          <w:p w:rsidR="007E655E" w:rsidRPr="000469AA" w:rsidRDefault="007E655E" w:rsidP="00E038EF">
            <w:r w:rsidRPr="000469AA">
              <w:t>? HS đọc ?1</w:t>
            </w:r>
          </w:p>
          <w:p w:rsidR="007E655E" w:rsidRPr="000469AA" w:rsidRDefault="007E655E" w:rsidP="00E038EF">
            <w:r w:rsidRPr="000469AA">
              <w:t>GV treo bảng phụ hình 2/SGK</w:t>
            </w:r>
          </w:p>
          <w:p w:rsidR="007E655E" w:rsidRPr="000469AA" w:rsidRDefault="007E655E" w:rsidP="00E038EF">
            <w:r w:rsidRPr="000469AA">
              <w:t xml:space="preserve">Vì sao AB 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25-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oMath>
            <w:r w:rsidRPr="000469AA">
              <w:t xml:space="preserve"> ?</w:t>
            </w:r>
          </w:p>
          <w:p w:rsidR="007E655E" w:rsidRPr="000469AA" w:rsidRDefault="007E655E" w:rsidP="00E038EF">
            <w:r w:rsidRPr="000469AA">
              <w:t>GV giới thiệu biểu thức dưới dấu căn như SGK.</w:t>
            </w:r>
          </w:p>
          <w:p w:rsidR="007E655E" w:rsidRPr="000469AA" w:rsidRDefault="007E655E" w:rsidP="00E038EF">
            <w:r w:rsidRPr="000469AA">
              <w:t xml:space="preserve"> Yêu cầu 1 HS đọc phần TQ/ SGK/8</w:t>
            </w:r>
          </w:p>
          <w:p w:rsidR="007E655E" w:rsidRPr="000469AA" w:rsidRDefault="007E655E" w:rsidP="00E038EF">
            <w:pPr>
              <w:tabs>
                <w:tab w:val="left" w:pos="180"/>
                <w:tab w:val="left" w:pos="3220"/>
              </w:tabs>
              <w:rPr>
                <w:b/>
              </w:rPr>
            </w:pPr>
            <w:r w:rsidRPr="000469AA">
              <w:rPr>
                <w:rFonts w:ascii="VNI-Aptima" w:hAnsi="VNI-Aptima"/>
                <w:b/>
              </w:rPr>
              <w:lastRenderedPageBreak/>
              <w:t>Gv nh</w:t>
            </w:r>
            <w:r w:rsidRPr="000469AA">
              <w:rPr>
                <w:b/>
              </w:rPr>
              <w:t xml:space="preserve">ấn mạnh: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rad>
            </m:oMath>
            <w:r w:rsidRPr="000469AA">
              <w:rPr>
                <w:b/>
              </w:rPr>
              <w:t xml:space="preserve"> xác định khi A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≥</m:t>
              </m:r>
            </m:oMath>
            <w:r w:rsidRPr="000469AA">
              <w:rPr>
                <w:b/>
              </w:rPr>
              <w:t xml:space="preserve"> 0</w:t>
            </w:r>
          </w:p>
          <w:p w:rsidR="007E655E" w:rsidRPr="000469AA" w:rsidRDefault="007E655E" w:rsidP="00E038EF">
            <w:pPr>
              <w:tabs>
                <w:tab w:val="left" w:pos="180"/>
                <w:tab w:val="left" w:pos="3220"/>
              </w:tabs>
              <w:rPr>
                <w:b/>
              </w:rPr>
            </w:pPr>
            <w:r w:rsidRPr="000469AA">
              <w:t>Phân tích VD 1</w:t>
            </w:r>
            <w:r w:rsidRPr="000469AA">
              <w:rPr>
                <w:rFonts w:ascii="VNI-Aptima" w:hAnsi="VNI-Aptima"/>
                <w:b/>
              </w:rPr>
              <w:tab/>
            </w:r>
            <w:r w:rsidRPr="000469AA">
              <w:rPr>
                <w:rFonts w:ascii="VNI-Aptima" w:hAnsi="VNI-Aptima"/>
                <w:b/>
              </w:rPr>
              <w:tab/>
            </w:r>
            <w:r w:rsidRPr="000469AA">
              <w:rPr>
                <w:b/>
              </w:rPr>
              <w:t>Yêu cầu HS làm ?2</w:t>
            </w:r>
          </w:p>
          <w:p w:rsidR="007E655E" w:rsidRPr="000469AA" w:rsidRDefault="007E655E" w:rsidP="00E038EF">
            <w:pPr>
              <w:tabs>
                <w:tab w:val="left" w:pos="180"/>
                <w:tab w:val="left" w:pos="3220"/>
              </w:tabs>
            </w:pPr>
            <w:r w:rsidRPr="000469AA">
              <w:t>HS nhận xét bài làm của bạn.</w:t>
            </w:r>
          </w:p>
          <w:p w:rsidR="007E655E" w:rsidRPr="000469AA" w:rsidRDefault="007E655E" w:rsidP="00E038EF">
            <w:pPr>
              <w:tabs>
                <w:tab w:val="left" w:pos="180"/>
                <w:tab w:val="left" w:pos="3220"/>
              </w:tabs>
            </w:pPr>
            <w:r w:rsidRPr="000469AA">
              <w:t>GV nhận xét và KL.</w:t>
            </w:r>
          </w:p>
          <w:p w:rsidR="007E655E" w:rsidRPr="000469AA" w:rsidRDefault="007E655E" w:rsidP="00E038EF">
            <w:pPr>
              <w:tabs>
                <w:tab w:val="left" w:pos="180"/>
                <w:tab w:val="left" w:pos="3220"/>
              </w:tabs>
            </w:pPr>
            <w:r w:rsidRPr="000469AA">
              <w:t>Vận dụng: Bài</w:t>
            </w:r>
            <w:proofErr w:type="gramStart"/>
            <w:r w:rsidRPr="000469AA">
              <w:t>6  a</w:t>
            </w:r>
            <w:proofErr w:type="gramEnd"/>
            <w:r w:rsidRPr="000469AA">
              <w:t>,c/ SGK10.</w:t>
            </w:r>
          </w:p>
          <w:p w:rsidR="007E655E" w:rsidRPr="000469AA" w:rsidRDefault="007E655E" w:rsidP="00E038EF">
            <w:pPr>
              <w:tabs>
                <w:tab w:val="left" w:pos="180"/>
                <w:tab w:val="left" w:pos="3220"/>
              </w:tabs>
              <w:rPr>
                <w:b/>
              </w:rPr>
            </w:pPr>
            <w:r w:rsidRPr="000469AA">
              <w:rPr>
                <w:b/>
              </w:rPr>
              <w:t xml:space="preserve"> </w:t>
            </w:r>
          </w:p>
          <w:p w:rsidR="007E655E" w:rsidRPr="000469AA" w:rsidRDefault="007E655E" w:rsidP="00E038EF">
            <w:pPr>
              <w:pStyle w:val="ListParagraph"/>
              <w:ind w:left="0"/>
            </w:pPr>
          </w:p>
        </w:tc>
        <w:tc>
          <w:tcPr>
            <w:tcW w:w="3450" w:type="dxa"/>
            <w:gridSpan w:val="2"/>
            <w:shd w:val="clear" w:color="auto" w:fill="auto"/>
          </w:tcPr>
          <w:p w:rsidR="007E655E" w:rsidRPr="000469AA" w:rsidRDefault="007E655E" w:rsidP="00E038EF"/>
          <w:p w:rsidR="007E655E" w:rsidRPr="000469AA" w:rsidRDefault="007E655E" w:rsidP="00E038EF"/>
          <w:p w:rsidR="007E655E" w:rsidRPr="000469AA" w:rsidRDefault="007E655E" w:rsidP="00E038EF"/>
          <w:p w:rsidR="007E655E" w:rsidRPr="000469AA" w:rsidRDefault="007E655E" w:rsidP="00E038EF"/>
          <w:p w:rsidR="007E655E" w:rsidRPr="000469AA" w:rsidRDefault="007E655E" w:rsidP="00E038EF">
            <w:r w:rsidRPr="000469AA">
              <w:t>HS trả lời miệng:</w:t>
            </w:r>
          </w:p>
          <w:p w:rsidR="007E655E" w:rsidRPr="000469AA" w:rsidRDefault="007E655E" w:rsidP="00E038EF"/>
          <w:p w:rsidR="007E655E" w:rsidRPr="000469AA" w:rsidRDefault="007E655E" w:rsidP="00E038EF">
            <w:r w:rsidRPr="000469AA">
              <w:t>HS nghe GV giới thiệu HS ghi TQ vào vở.</w:t>
            </w:r>
          </w:p>
          <w:p w:rsidR="007E655E" w:rsidRPr="000469AA" w:rsidRDefault="007E655E" w:rsidP="00E038EF"/>
          <w:p w:rsidR="007E655E" w:rsidRPr="000469AA" w:rsidRDefault="007E655E" w:rsidP="00E038EF">
            <w:pPr>
              <w:rPr>
                <w:b/>
              </w:rPr>
            </w:pPr>
          </w:p>
          <w:p w:rsidR="007E655E" w:rsidRPr="000469AA" w:rsidRDefault="007E655E" w:rsidP="00E038EF">
            <w:r w:rsidRPr="000469AA">
              <w:t>HS nghe và hiểu.</w:t>
            </w:r>
          </w:p>
          <w:p w:rsidR="007E655E" w:rsidRPr="000469AA" w:rsidRDefault="007E655E" w:rsidP="00E038EF">
            <w:pPr>
              <w:rPr>
                <w:b/>
              </w:rPr>
            </w:pPr>
            <w:r w:rsidRPr="000469AA">
              <w:rPr>
                <w:b/>
              </w:rPr>
              <w:t xml:space="preserve">HS </w:t>
            </w:r>
            <w:proofErr w:type="gramStart"/>
            <w:r w:rsidRPr="000469AA">
              <w:rPr>
                <w:b/>
              </w:rPr>
              <w:t>làm ?</w:t>
            </w:r>
            <w:proofErr w:type="gramEnd"/>
            <w:r w:rsidRPr="000469AA">
              <w:rPr>
                <w:b/>
              </w:rPr>
              <w:t xml:space="preserve"> 2</w:t>
            </w:r>
          </w:p>
          <w:p w:rsidR="007E655E" w:rsidRPr="000469AA" w:rsidRDefault="007E655E" w:rsidP="00E038EF">
            <w:r w:rsidRPr="000469AA">
              <w:t>2 HS lên bảng làm:</w:t>
            </w:r>
          </w:p>
          <w:p w:rsidR="007E655E" w:rsidRPr="000469AA" w:rsidRDefault="007E655E" w:rsidP="00E038EF">
            <w:r w:rsidRPr="000469AA">
              <w:t>HS1: Làm câu a.</w:t>
            </w:r>
          </w:p>
          <w:p w:rsidR="007E655E" w:rsidRPr="000469AA" w:rsidRDefault="007E655E" w:rsidP="00E038EF">
            <w:r w:rsidRPr="000469AA">
              <w:t>HS 2: làm câu c.</w:t>
            </w:r>
          </w:p>
          <w:p w:rsidR="007E655E" w:rsidRPr="000469AA" w:rsidRDefault="007E655E" w:rsidP="00E038EF"/>
          <w:p w:rsidR="007E655E" w:rsidRPr="000469AA" w:rsidRDefault="007E655E" w:rsidP="00E038EF"/>
        </w:tc>
        <w:tc>
          <w:tcPr>
            <w:tcW w:w="3212" w:type="dxa"/>
            <w:shd w:val="clear" w:color="auto" w:fill="auto"/>
          </w:tcPr>
          <w:p w:rsidR="007E655E" w:rsidRPr="000469AA" w:rsidRDefault="007E655E" w:rsidP="00E038EF">
            <w:pPr>
              <w:rPr>
                <w:b/>
              </w:rPr>
            </w:pPr>
            <w:r w:rsidRPr="000469AA">
              <w:rPr>
                <w:b/>
              </w:rPr>
              <w:lastRenderedPageBreak/>
              <w:t>1.Căn thức bậc hai:</w:t>
            </w:r>
          </w:p>
          <w:p w:rsidR="007E655E" w:rsidRPr="000469AA" w:rsidRDefault="007E655E" w:rsidP="00E038EF">
            <w:r w:rsidRPr="000469AA">
              <w:t xml:space="preserve">? 1 AB 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25-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oMath>
          </w:p>
          <w:p w:rsidR="007E655E" w:rsidRPr="000469AA" w:rsidRDefault="007E655E" w:rsidP="00E038EF">
            <w:proofErr w:type="gramStart"/>
            <w:r w:rsidRPr="000469AA">
              <w:t>a)TQ</w:t>
            </w:r>
            <w:proofErr w:type="gramEnd"/>
            <w:r w:rsidRPr="000469AA">
              <w:t>: (SGK 8)</w:t>
            </w:r>
          </w:p>
          <w:p w:rsidR="007E655E" w:rsidRPr="000469AA" w:rsidRDefault="007E655E" w:rsidP="00E038EF"/>
          <w:p w:rsidR="007E655E" w:rsidRPr="000469AA" w:rsidRDefault="007E655E" w:rsidP="00E038EF"/>
          <w:p w:rsidR="007E655E" w:rsidRPr="000469AA" w:rsidRDefault="007E655E" w:rsidP="00E038EF"/>
          <w:p w:rsidR="007E655E" w:rsidRPr="000469AA" w:rsidRDefault="007E655E" w:rsidP="00E038EF">
            <m:oMath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rad>
            </m:oMath>
            <w:r w:rsidRPr="000469AA">
              <w:rPr>
                <w:b/>
              </w:rPr>
              <w:t xml:space="preserve"> xác định </w:t>
            </w:r>
            <m:oMath>
              <m:groupChr>
                <m:groupChrPr>
                  <m:chr m:val="⇔"/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groupChrPr>
                <m:e/>
              </m:groupChr>
            </m:oMath>
            <w:r w:rsidRPr="000469AA">
              <w:rPr>
                <w:b/>
              </w:rPr>
              <w:t xml:space="preserve">A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≥</m:t>
              </m:r>
            </m:oMath>
            <w:r w:rsidRPr="000469AA">
              <w:rPr>
                <w:b/>
              </w:rPr>
              <w:t xml:space="preserve"> 0</w:t>
            </w:r>
          </w:p>
          <w:p w:rsidR="007E655E" w:rsidRPr="000469AA" w:rsidRDefault="007E655E" w:rsidP="00E038EF"/>
          <w:p w:rsidR="007E655E" w:rsidRPr="000469AA" w:rsidRDefault="007E655E" w:rsidP="00E038EF"/>
          <w:p w:rsidR="007E655E" w:rsidRPr="000469AA" w:rsidRDefault="007E655E" w:rsidP="00E038EF"/>
          <w:p w:rsidR="007E655E" w:rsidRPr="000469AA" w:rsidRDefault="007E655E" w:rsidP="00E038EF"/>
          <w:p w:rsidR="007E655E" w:rsidRPr="000469AA" w:rsidRDefault="007E655E" w:rsidP="00E038EF">
            <w:r w:rsidRPr="000469AA">
              <w:t>VD1/ SGK 8:</w:t>
            </w:r>
          </w:p>
          <w:p w:rsidR="007E655E" w:rsidRPr="000469AA" w:rsidRDefault="007E655E" w:rsidP="00E038EF">
            <w:pPr>
              <w:rPr>
                <w:b/>
              </w:rPr>
            </w:pPr>
            <w:r w:rsidRPr="000469AA">
              <w:t xml:space="preserve">? 2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-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 w:rsidRPr="000469AA">
              <w:rPr>
                <w:b/>
              </w:rPr>
              <w:t xml:space="preserve"> xác định</w:t>
            </w:r>
          </w:p>
          <w:p w:rsidR="007E655E" w:rsidRPr="000469AA" w:rsidRDefault="007E655E" w:rsidP="00E038EF">
            <w:r w:rsidRPr="000469AA">
              <w:rPr>
                <w:b/>
              </w:rPr>
              <w:t xml:space="preserve"> </w:t>
            </w:r>
            <m:oMath>
              <m:groupChr>
                <m:groupChrPr>
                  <m:chr m:val="⇔"/>
                  <m:pos m:val="top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groupChrPr>
                <m:e/>
              </m:groupChr>
            </m:oMath>
            <w:r w:rsidRPr="000469AA">
              <w:rPr>
                <w:b/>
              </w:rPr>
              <w:t xml:space="preserve">5-2x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≥</m:t>
              </m:r>
            </m:oMath>
            <w:r w:rsidRPr="000469AA">
              <w:rPr>
                <w:b/>
              </w:rPr>
              <w:t xml:space="preserve"> 0</w:t>
            </w:r>
          </w:p>
          <w:p w:rsidR="007E655E" w:rsidRPr="000469AA" w:rsidRDefault="007E655E" w:rsidP="00E038EF">
            <w:r w:rsidRPr="000469AA">
              <w:t>Bài 6</w:t>
            </w:r>
            <w:proofErr w:type="gramStart"/>
            <w:r w:rsidRPr="000469AA">
              <w:t>a,c</w:t>
            </w:r>
            <w:proofErr w:type="gramEnd"/>
            <w:r w:rsidRPr="000469AA">
              <w:t>/ SGK 10</w:t>
            </w:r>
          </w:p>
          <w:p w:rsidR="007E655E" w:rsidRPr="000469AA" w:rsidRDefault="007E655E" w:rsidP="00E038EF"/>
        </w:tc>
      </w:tr>
      <w:tr w:rsidR="007E655E" w:rsidRPr="000469AA" w:rsidTr="00E038EF">
        <w:tc>
          <w:tcPr>
            <w:tcW w:w="10206" w:type="dxa"/>
            <w:gridSpan w:val="5"/>
            <w:shd w:val="clear" w:color="auto" w:fill="auto"/>
          </w:tcPr>
          <w:p w:rsidR="007E655E" w:rsidRPr="0001041B" w:rsidRDefault="007E655E" w:rsidP="00E038EF">
            <w:pPr>
              <w:jc w:val="center"/>
            </w:pPr>
            <w:r w:rsidRPr="0001041B">
              <w:rPr>
                <w:b/>
              </w:rPr>
              <w:lastRenderedPageBreak/>
              <w:t>Hoạt động 2:</w:t>
            </w:r>
            <w:r>
              <w:t xml:space="preserve"> </w:t>
            </w:r>
            <w:r w:rsidRPr="0001041B">
              <w:rPr>
                <w:b/>
              </w:rPr>
              <w:t>Tìm hiểu</w:t>
            </w:r>
            <w:r>
              <w:t xml:space="preserve"> </w:t>
            </w:r>
            <w:r w:rsidRPr="000469AA">
              <w:rPr>
                <w:b/>
              </w:rPr>
              <w:t xml:space="preserve">Hằng đẳng thức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oMath>
            <w:r w:rsidRPr="000469AA">
              <w:rPr>
                <w:b/>
              </w:rPr>
              <w:t xml:space="preserve"> =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d>
            </m:oMath>
            <w:r w:rsidRPr="000469AA">
              <w:rPr>
                <w:b/>
              </w:rPr>
              <w:t xml:space="preserve">  </w:t>
            </w:r>
          </w:p>
        </w:tc>
      </w:tr>
      <w:tr w:rsidR="007E655E" w:rsidRPr="000469AA" w:rsidTr="00E038EF">
        <w:tc>
          <w:tcPr>
            <w:tcW w:w="3544" w:type="dxa"/>
            <w:gridSpan w:val="2"/>
            <w:shd w:val="clear" w:color="auto" w:fill="auto"/>
          </w:tcPr>
          <w:p w:rsidR="007E655E" w:rsidRPr="000469AA" w:rsidRDefault="007E655E" w:rsidP="00E038EF">
            <w:pPr>
              <w:tabs>
                <w:tab w:val="left" w:pos="180"/>
                <w:tab w:val="left" w:pos="3220"/>
              </w:tabs>
              <w:rPr>
                <w:b/>
              </w:rPr>
            </w:pPr>
            <w:r w:rsidRPr="000469AA">
              <w:rPr>
                <w:b/>
              </w:rPr>
              <w:t>Gv treo bảng phụ ?3</w:t>
            </w:r>
          </w:p>
          <w:p w:rsidR="007E655E" w:rsidRPr="000469AA" w:rsidRDefault="007E655E" w:rsidP="00E038EF">
            <w:pPr>
              <w:tabs>
                <w:tab w:val="left" w:pos="180"/>
                <w:tab w:val="left" w:pos="3220"/>
              </w:tabs>
              <w:rPr>
                <w:rFonts w:ascii="VNI-Aptima" w:hAnsi="VNI-Aptima"/>
              </w:rPr>
            </w:pPr>
            <w:r w:rsidRPr="000469AA">
              <w:t xml:space="preserve">Từ đó HS nhận xét và rút ra quan hệ giữa </w:t>
            </w:r>
            <w:r w:rsidRPr="000469AA">
              <w:rPr>
                <w:rFonts w:ascii="VNI-Aptima" w:hAnsi="VNI-Aptima"/>
                <w:position w:val="-8"/>
              </w:rPr>
              <w:object w:dxaOrig="3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09" type="#_x0000_t75" style="width:18pt;height:18pt" o:ole="">
                  <v:imagedata r:id="rId7" o:title=""/>
                </v:shape>
                <o:OLEObject Type="Embed" ProgID="Equation.3" ShapeID="_x0000_i1109" DrawAspect="Content" ObjectID="_1615573778" r:id="rId8"/>
              </w:object>
            </w:r>
            <w:r w:rsidRPr="000469AA">
              <w:rPr>
                <w:rFonts w:ascii="VNI-Aptima" w:hAnsi="VNI-Aptima"/>
                <w:vertAlign w:val="superscript"/>
              </w:rPr>
              <w:t>2</w:t>
            </w:r>
            <w:r w:rsidRPr="000469AA">
              <w:rPr>
                <w:rFonts w:ascii="VNI-Aptima" w:hAnsi="VNI-Aptima"/>
              </w:rPr>
              <w:t xml:space="preserve"> vaø a.</w:t>
            </w:r>
          </w:p>
          <w:p w:rsidR="007E655E" w:rsidRPr="000469AA" w:rsidRDefault="007E655E" w:rsidP="00E038EF">
            <w:pPr>
              <w:tabs>
                <w:tab w:val="left" w:pos="180"/>
                <w:tab w:val="left" w:pos="3220"/>
              </w:tabs>
              <w:rPr>
                <w:lang w:val="vi-VN"/>
              </w:rPr>
            </w:pPr>
            <w:r w:rsidRPr="000469AA">
              <w:rPr>
                <w:rFonts w:ascii="VNI-Aptima" w:hAnsi="VNI-Aptima"/>
              </w:rPr>
              <w:t>Nh</w:t>
            </w:r>
            <w:r w:rsidRPr="000469AA">
              <w:rPr>
                <w:lang w:val="vi-VN"/>
              </w:rPr>
              <w:t>ư vậy không phải khi bình phương một số rồi khai phương kết quả cũng được số ban đầu.</w:t>
            </w:r>
          </w:p>
          <w:p w:rsidR="007E655E" w:rsidRPr="000469AA" w:rsidRDefault="007E655E" w:rsidP="00E038EF">
            <w:pPr>
              <w:tabs>
                <w:tab w:val="left" w:pos="180"/>
                <w:tab w:val="left" w:pos="3220"/>
              </w:tabs>
              <w:rPr>
                <w:lang w:val="vi-VN"/>
              </w:rPr>
            </w:pPr>
            <w:r w:rsidRPr="000469AA">
              <w:rPr>
                <w:lang w:val="vi-VN"/>
              </w:rPr>
              <w:t>Ta có định lí:</w:t>
            </w:r>
          </w:p>
          <w:p w:rsidR="007E655E" w:rsidRPr="000469AA" w:rsidRDefault="007E655E" w:rsidP="00E038EF">
            <w:pPr>
              <w:tabs>
                <w:tab w:val="left" w:pos="180"/>
                <w:tab w:val="left" w:pos="3220"/>
              </w:tabs>
              <w:rPr>
                <w:lang w:val="vi-VN"/>
              </w:rPr>
            </w:pPr>
            <w:r>
              <w:rPr>
                <w:lang w:val="vi-VN"/>
              </w:rPr>
              <w:t>HD HS chứng minh định lí.</w:t>
            </w:r>
          </w:p>
          <w:p w:rsidR="007E655E" w:rsidRPr="000469AA" w:rsidRDefault="007E655E" w:rsidP="00E038EF">
            <w:pPr>
              <w:rPr>
                <w:lang w:val="vi-VN"/>
              </w:rPr>
            </w:pPr>
            <w:r w:rsidRPr="000469AA">
              <w:rPr>
                <w:lang w:val="vi-VN"/>
              </w:rPr>
              <w:t>Yêu cầu HS đọc VD2, VD3</w:t>
            </w:r>
          </w:p>
          <w:p w:rsidR="007E655E" w:rsidRPr="000469AA" w:rsidRDefault="007E655E" w:rsidP="00E038EF">
            <w:r w:rsidRPr="000469AA">
              <w:t>GV phân tích VD</w:t>
            </w:r>
          </w:p>
          <w:p w:rsidR="007E655E" w:rsidRPr="000469AA" w:rsidRDefault="007E655E" w:rsidP="007E655E">
            <w:pPr>
              <w:pStyle w:val="ListParagraph"/>
              <w:numPr>
                <w:ilvl w:val="0"/>
                <w:numId w:val="3"/>
              </w:numPr>
              <w:rPr>
                <w:b/>
              </w:rPr>
            </w:pPr>
            <w:r w:rsidRPr="000469AA">
              <w:rPr>
                <w:b/>
              </w:rPr>
              <w:t>Chú ý:/ SGK 10</w:t>
            </w:r>
          </w:p>
          <w:p w:rsidR="007E655E" w:rsidRPr="000469AA" w:rsidRDefault="007E655E" w:rsidP="00E038EF"/>
        </w:tc>
        <w:tc>
          <w:tcPr>
            <w:tcW w:w="3450" w:type="dxa"/>
            <w:gridSpan w:val="2"/>
            <w:shd w:val="clear" w:color="auto" w:fill="auto"/>
          </w:tcPr>
          <w:p w:rsidR="007E655E" w:rsidRPr="000469AA" w:rsidRDefault="007E655E" w:rsidP="00E038EF">
            <w:pPr>
              <w:rPr>
                <w:b/>
              </w:rPr>
            </w:pPr>
            <w:r w:rsidRPr="000469AA">
              <w:rPr>
                <w:rFonts w:ascii="VNI-Aptima" w:hAnsi="VNI-Aptima"/>
                <w:b/>
              </w:rPr>
              <w:t>HS tr</w:t>
            </w:r>
            <w:r w:rsidRPr="000469AA">
              <w:rPr>
                <w:b/>
              </w:rPr>
              <w:t xml:space="preserve">ả lời </w:t>
            </w:r>
            <w:proofErr w:type="gramStart"/>
            <w:r w:rsidRPr="000469AA">
              <w:rPr>
                <w:b/>
              </w:rPr>
              <w:t>miệng ?</w:t>
            </w:r>
            <w:proofErr w:type="gramEnd"/>
            <w:r w:rsidRPr="000469AA">
              <w:rPr>
                <w:b/>
              </w:rPr>
              <w:t xml:space="preserve"> 3</w:t>
            </w:r>
          </w:p>
          <w:p w:rsidR="007E655E" w:rsidRPr="000469AA" w:rsidRDefault="007E655E" w:rsidP="00E038EF">
            <w:r w:rsidRPr="000469AA">
              <w:rPr>
                <w:rFonts w:ascii="VNI-Aptima" w:hAnsi="VNI-Aptima"/>
              </w:rPr>
              <w:t xml:space="preserve">HS </w:t>
            </w:r>
            <w:r w:rsidRPr="000469AA">
              <w:t>đứng tại chỗ trả lời?</w:t>
            </w:r>
          </w:p>
          <w:p w:rsidR="007E655E" w:rsidRPr="000469AA" w:rsidRDefault="007E655E" w:rsidP="00E038EF">
            <w:pPr>
              <w:rPr>
                <w:rFonts w:ascii="VNI-Aptima" w:hAnsi="VNI-Aptima"/>
              </w:rPr>
            </w:pPr>
            <w:r w:rsidRPr="000469AA">
              <w:rPr>
                <w:rFonts w:ascii="VNI-Aptima" w:hAnsi="VNI-Aptima"/>
              </w:rPr>
              <w:t xml:space="preserve">+ Neâu nhaän xeùt </w:t>
            </w:r>
          </w:p>
          <w:p w:rsidR="007E655E" w:rsidRPr="000469AA" w:rsidRDefault="007E655E" w:rsidP="00E038EF">
            <w:pPr>
              <w:rPr>
                <w:rFonts w:ascii="VNI-Aptima" w:hAnsi="VNI-Aptima"/>
              </w:rPr>
            </w:pPr>
            <w:r w:rsidRPr="000469AA">
              <w:rPr>
                <w:rFonts w:ascii="VNI-Aptima" w:hAnsi="VNI-Aptima"/>
              </w:rPr>
              <w:t xml:space="preserve">- Neáu a &lt; 0 thì </w:t>
            </w:r>
            <w:r w:rsidRPr="000469AA">
              <w:rPr>
                <w:rFonts w:ascii="VNI-Aptima" w:hAnsi="VNI-Aptima"/>
                <w:position w:val="-8"/>
              </w:rPr>
              <w:object w:dxaOrig="380" w:dyaOrig="360">
                <v:shape id="_x0000_i1110" type="#_x0000_t75" style="width:18pt;height:18pt" o:ole="">
                  <v:imagedata r:id="rId7" o:title=""/>
                </v:shape>
                <o:OLEObject Type="Embed" ProgID="Equation.3" ShapeID="_x0000_i1110" DrawAspect="Content" ObjectID="_1615573779" r:id="rId9"/>
              </w:object>
            </w:r>
            <w:r w:rsidRPr="000469AA">
              <w:rPr>
                <w:rFonts w:ascii="VNI-Aptima" w:hAnsi="VNI-Aptima"/>
                <w:vertAlign w:val="superscript"/>
              </w:rPr>
              <w:t>2</w:t>
            </w:r>
            <w:r w:rsidRPr="000469AA">
              <w:rPr>
                <w:rFonts w:ascii="VNI-Aptima" w:hAnsi="VNI-Aptima"/>
              </w:rPr>
              <w:t xml:space="preserve">  = - a.</w:t>
            </w:r>
          </w:p>
          <w:p w:rsidR="007E655E" w:rsidRPr="000469AA" w:rsidRDefault="007E655E" w:rsidP="00E038EF">
            <w:pPr>
              <w:rPr>
                <w:rFonts w:ascii="VNI-Aptima" w:hAnsi="VNI-Aptima"/>
              </w:rPr>
            </w:pPr>
            <w:r w:rsidRPr="000469AA">
              <w:rPr>
                <w:rFonts w:ascii="VNI-Aptima" w:hAnsi="VNI-Aptima"/>
              </w:rPr>
              <w:t xml:space="preserve">- Neáu a </w:t>
            </w:r>
            <w:r w:rsidRPr="000469AA">
              <w:t>≥</w:t>
            </w:r>
            <w:r w:rsidRPr="000469AA">
              <w:rPr>
                <w:rFonts w:ascii="VNI-Aptima" w:hAnsi="VNI-Aptima"/>
              </w:rPr>
              <w:t xml:space="preserve"> 0   thì </w:t>
            </w:r>
            <w:r w:rsidRPr="000469AA">
              <w:rPr>
                <w:rFonts w:ascii="VNI-Aptima" w:hAnsi="VNI-Aptima"/>
                <w:position w:val="-8"/>
              </w:rPr>
              <w:object w:dxaOrig="380" w:dyaOrig="360">
                <v:shape id="_x0000_i1111" type="#_x0000_t75" style="width:18pt;height:18pt" o:ole="">
                  <v:imagedata r:id="rId7" o:title=""/>
                </v:shape>
                <o:OLEObject Type="Embed" ProgID="Equation.3" ShapeID="_x0000_i1111" DrawAspect="Content" ObjectID="_1615573780" r:id="rId10"/>
              </w:object>
            </w:r>
            <w:r w:rsidRPr="000469AA">
              <w:rPr>
                <w:rFonts w:ascii="VNI-Aptima" w:hAnsi="VNI-Aptima"/>
                <w:vertAlign w:val="superscript"/>
              </w:rPr>
              <w:t>2</w:t>
            </w:r>
            <w:r w:rsidRPr="000469AA">
              <w:rPr>
                <w:rFonts w:ascii="VNI-Aptima" w:hAnsi="VNI-Aptima"/>
              </w:rPr>
              <w:t xml:space="preserve">  =  a.</w:t>
            </w:r>
          </w:p>
          <w:p w:rsidR="007E655E" w:rsidRPr="000469AA" w:rsidRDefault="007E655E" w:rsidP="00E038EF">
            <w:pPr>
              <w:rPr>
                <w:rFonts w:ascii="VNI-Aptima" w:hAnsi="VNI-Aptima"/>
              </w:rPr>
            </w:pPr>
          </w:p>
          <w:p w:rsidR="007E655E" w:rsidRPr="000469AA" w:rsidRDefault="007E655E" w:rsidP="00E038EF">
            <w:pPr>
              <w:rPr>
                <w:rFonts w:ascii="VNI-Aptima" w:hAnsi="VNI-Aptima"/>
              </w:rPr>
            </w:pPr>
          </w:p>
          <w:p w:rsidR="007E655E" w:rsidRPr="000469AA" w:rsidRDefault="007E655E" w:rsidP="00E038EF">
            <w:pPr>
              <w:rPr>
                <w:rFonts w:ascii="VNI-Aptima" w:hAnsi="VNI-Aptima"/>
              </w:rPr>
            </w:pPr>
          </w:p>
          <w:p w:rsidR="007E655E" w:rsidRPr="000469AA" w:rsidRDefault="007E655E" w:rsidP="00E038EF">
            <w:r w:rsidRPr="000469AA">
              <w:t>HS đọc VD2, VD3</w:t>
            </w:r>
          </w:p>
          <w:p w:rsidR="007E655E" w:rsidRPr="000469AA" w:rsidRDefault="007E655E" w:rsidP="00E038EF">
            <w:r w:rsidRPr="000469AA">
              <w:t>HS ghi chú ý vào vở.</w:t>
            </w:r>
          </w:p>
          <w:p w:rsidR="007E655E" w:rsidRPr="000469AA" w:rsidRDefault="007E655E" w:rsidP="00E038EF"/>
          <w:p w:rsidR="007E655E" w:rsidRPr="000469AA" w:rsidRDefault="007E655E" w:rsidP="00E038EF">
            <w:r w:rsidRPr="000469AA">
              <w:t>HS đứng tại chỗ làm</w:t>
            </w:r>
          </w:p>
        </w:tc>
        <w:tc>
          <w:tcPr>
            <w:tcW w:w="3212" w:type="dxa"/>
            <w:shd w:val="clear" w:color="auto" w:fill="auto"/>
          </w:tcPr>
          <w:p w:rsidR="007E655E" w:rsidRPr="000469AA" w:rsidRDefault="007E655E" w:rsidP="00E038EF">
            <w:pPr>
              <w:tabs>
                <w:tab w:val="left" w:pos="180"/>
                <w:tab w:val="left" w:pos="3220"/>
              </w:tabs>
              <w:rPr>
                <w:b/>
              </w:rPr>
            </w:pPr>
            <w:r w:rsidRPr="000469AA">
              <w:rPr>
                <w:b/>
              </w:rPr>
              <w:t xml:space="preserve">2. Hằng đẳng thức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</m:oMath>
            <w:r w:rsidRPr="000469AA">
              <w:rPr>
                <w:b/>
              </w:rPr>
              <w:t xml:space="preserve"> =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d>
            </m:oMath>
            <w:r w:rsidRPr="000469AA">
              <w:rPr>
                <w:b/>
              </w:rPr>
              <w:t xml:space="preserve">  </w:t>
            </w:r>
          </w:p>
          <w:p w:rsidR="007E655E" w:rsidRPr="000469AA" w:rsidRDefault="007E655E" w:rsidP="00E038EF">
            <w:pPr>
              <w:rPr>
                <w:b/>
              </w:rPr>
            </w:pPr>
            <w:r w:rsidRPr="000469AA">
              <w:rPr>
                <w:b/>
              </w:rPr>
              <w:t>?3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811"/>
              <w:gridCol w:w="725"/>
              <w:gridCol w:w="725"/>
              <w:gridCol w:w="725"/>
            </w:tblGrid>
            <w:tr w:rsidR="007E655E" w:rsidRPr="000469AA" w:rsidTr="00E038EF">
              <w:tc>
                <w:tcPr>
                  <w:tcW w:w="837" w:type="dxa"/>
                  <w:shd w:val="clear" w:color="auto" w:fill="auto"/>
                  <w:vAlign w:val="center"/>
                </w:tcPr>
                <w:p w:rsidR="007E655E" w:rsidRPr="000469AA" w:rsidRDefault="007E655E" w:rsidP="00E038EF">
                  <w:pPr>
                    <w:jc w:val="center"/>
                    <w:rPr>
                      <w:rFonts w:ascii="VNI-Aptima" w:hAnsi="VNI-Aptima"/>
                    </w:rPr>
                  </w:pPr>
                  <w:r w:rsidRPr="000469AA">
                    <w:rPr>
                      <w:rFonts w:ascii="VNI-Aptima" w:hAnsi="VNI-Aptima"/>
                    </w:rPr>
                    <w:t>a</w:t>
                  </w:r>
                </w:p>
              </w:tc>
              <w:tc>
                <w:tcPr>
                  <w:tcW w:w="838" w:type="dxa"/>
                  <w:shd w:val="clear" w:color="auto" w:fill="auto"/>
                  <w:vAlign w:val="center"/>
                </w:tcPr>
                <w:p w:rsidR="007E655E" w:rsidRPr="000469AA" w:rsidRDefault="007E655E" w:rsidP="00E038EF">
                  <w:pPr>
                    <w:jc w:val="center"/>
                    <w:rPr>
                      <w:rFonts w:ascii="VNI-Aptima" w:hAnsi="VNI-Aptima"/>
                    </w:rPr>
                  </w:pPr>
                  <w:r w:rsidRPr="000469AA">
                    <w:rPr>
                      <w:rFonts w:ascii="VNI-Aptima" w:hAnsi="VNI-Aptima"/>
                    </w:rPr>
                    <w:t>-2</w:t>
                  </w:r>
                </w:p>
              </w:tc>
              <w:tc>
                <w:tcPr>
                  <w:tcW w:w="838" w:type="dxa"/>
                  <w:shd w:val="clear" w:color="auto" w:fill="auto"/>
                  <w:vAlign w:val="center"/>
                </w:tcPr>
                <w:p w:rsidR="007E655E" w:rsidRPr="000469AA" w:rsidRDefault="007E655E" w:rsidP="00E038EF">
                  <w:pPr>
                    <w:jc w:val="center"/>
                    <w:rPr>
                      <w:rFonts w:ascii="VNI-Aptima" w:hAnsi="VNI-Aptima"/>
                    </w:rPr>
                  </w:pPr>
                  <w:r w:rsidRPr="000469AA">
                    <w:rPr>
                      <w:rFonts w:ascii="VNI-Aptima" w:hAnsi="VNI-Aptima"/>
                    </w:rPr>
                    <w:t>-1</w:t>
                  </w:r>
                </w:p>
              </w:tc>
              <w:tc>
                <w:tcPr>
                  <w:tcW w:w="838" w:type="dxa"/>
                  <w:shd w:val="clear" w:color="auto" w:fill="auto"/>
                  <w:vAlign w:val="center"/>
                </w:tcPr>
                <w:p w:rsidR="007E655E" w:rsidRPr="000469AA" w:rsidRDefault="007E655E" w:rsidP="00E038EF">
                  <w:pPr>
                    <w:jc w:val="center"/>
                    <w:rPr>
                      <w:rFonts w:ascii="VNI-Aptima" w:hAnsi="VNI-Aptima"/>
                    </w:rPr>
                  </w:pPr>
                  <w:r w:rsidRPr="000469AA">
                    <w:rPr>
                      <w:rFonts w:ascii="VNI-Aptima" w:hAnsi="VNI-Aptima"/>
                    </w:rPr>
                    <w:t>0</w:t>
                  </w:r>
                </w:p>
              </w:tc>
            </w:tr>
            <w:tr w:rsidR="007E655E" w:rsidRPr="000469AA" w:rsidTr="00E038EF">
              <w:tc>
                <w:tcPr>
                  <w:tcW w:w="837" w:type="dxa"/>
                  <w:shd w:val="clear" w:color="auto" w:fill="auto"/>
                  <w:vAlign w:val="center"/>
                </w:tcPr>
                <w:p w:rsidR="007E655E" w:rsidRPr="000469AA" w:rsidRDefault="007E655E" w:rsidP="00E038EF">
                  <w:pPr>
                    <w:jc w:val="center"/>
                    <w:rPr>
                      <w:rFonts w:ascii="VNI-Aptima" w:hAnsi="VNI-Aptima"/>
                    </w:rPr>
                  </w:pPr>
                  <w:r w:rsidRPr="000469AA">
                    <w:rPr>
                      <w:rFonts w:ascii="VNI-Aptima" w:hAnsi="VNI-Aptima"/>
                    </w:rPr>
                    <w:t>a</w:t>
                  </w:r>
                  <w:r w:rsidRPr="000469AA">
                    <w:rPr>
                      <w:rFonts w:ascii="VNI-Aptima" w:hAnsi="VNI-Aptima"/>
                      <w:vertAlign w:val="superscript"/>
                    </w:rPr>
                    <w:t>2</w:t>
                  </w:r>
                </w:p>
              </w:tc>
              <w:tc>
                <w:tcPr>
                  <w:tcW w:w="838" w:type="dxa"/>
                  <w:shd w:val="clear" w:color="auto" w:fill="auto"/>
                  <w:vAlign w:val="center"/>
                </w:tcPr>
                <w:p w:rsidR="007E655E" w:rsidRPr="000469AA" w:rsidRDefault="007E655E" w:rsidP="00E038EF">
                  <w:pPr>
                    <w:jc w:val="center"/>
                    <w:rPr>
                      <w:rFonts w:ascii="VNI-Aptima" w:hAnsi="VNI-Aptima"/>
                    </w:rPr>
                  </w:pPr>
                  <w:r w:rsidRPr="000469AA">
                    <w:rPr>
                      <w:rFonts w:ascii="VNI-Aptima" w:hAnsi="VNI-Aptima"/>
                    </w:rPr>
                    <w:t>4</w:t>
                  </w:r>
                </w:p>
              </w:tc>
              <w:tc>
                <w:tcPr>
                  <w:tcW w:w="838" w:type="dxa"/>
                  <w:shd w:val="clear" w:color="auto" w:fill="auto"/>
                  <w:vAlign w:val="center"/>
                </w:tcPr>
                <w:p w:rsidR="007E655E" w:rsidRPr="000469AA" w:rsidRDefault="007E655E" w:rsidP="00E038EF">
                  <w:pPr>
                    <w:jc w:val="center"/>
                    <w:rPr>
                      <w:rFonts w:ascii="VNI-Aptima" w:hAnsi="VNI-Aptima"/>
                    </w:rPr>
                  </w:pPr>
                  <w:r w:rsidRPr="000469AA">
                    <w:rPr>
                      <w:rFonts w:ascii="VNI-Aptima" w:hAnsi="VNI-Aptima"/>
                    </w:rPr>
                    <w:t>1</w:t>
                  </w:r>
                </w:p>
              </w:tc>
              <w:tc>
                <w:tcPr>
                  <w:tcW w:w="838" w:type="dxa"/>
                  <w:shd w:val="clear" w:color="auto" w:fill="auto"/>
                  <w:vAlign w:val="center"/>
                </w:tcPr>
                <w:p w:rsidR="007E655E" w:rsidRPr="000469AA" w:rsidRDefault="007E655E" w:rsidP="00E038EF">
                  <w:pPr>
                    <w:jc w:val="center"/>
                    <w:rPr>
                      <w:rFonts w:ascii="VNI-Aptima" w:hAnsi="VNI-Aptima"/>
                    </w:rPr>
                  </w:pPr>
                  <w:r w:rsidRPr="000469AA">
                    <w:rPr>
                      <w:rFonts w:ascii="VNI-Aptima" w:hAnsi="VNI-Aptima"/>
                    </w:rPr>
                    <w:t>0</w:t>
                  </w:r>
                </w:p>
              </w:tc>
            </w:tr>
            <w:tr w:rsidR="007E655E" w:rsidRPr="000469AA" w:rsidTr="00E038EF">
              <w:tc>
                <w:tcPr>
                  <w:tcW w:w="837" w:type="dxa"/>
                  <w:shd w:val="clear" w:color="auto" w:fill="auto"/>
                </w:tcPr>
                <w:p w:rsidR="007E655E" w:rsidRPr="000469AA" w:rsidRDefault="007E655E" w:rsidP="00E038EF">
                  <w:pPr>
                    <w:rPr>
                      <w:rFonts w:ascii="VNI-Aptima" w:hAnsi="VNI-Aptima"/>
                    </w:rPr>
                  </w:pPr>
                  <w:r w:rsidRPr="000469AA">
                    <w:rPr>
                      <w:rFonts w:ascii="VNI-Aptima" w:hAnsi="VNI-Aptima"/>
                      <w:position w:val="-8"/>
                    </w:rPr>
                    <w:object w:dxaOrig="499" w:dyaOrig="400">
                      <v:shape id="_x0000_i1116" type="#_x0000_t75" style="width:25.5pt;height:20.25pt" o:ole="">
                        <v:imagedata r:id="rId11" o:title=""/>
                      </v:shape>
                      <o:OLEObject Type="Embed" ProgID="Equation.3" ShapeID="_x0000_i1116" DrawAspect="Content" ObjectID="_1615573781" r:id="rId12"/>
                    </w:object>
                  </w:r>
                </w:p>
              </w:tc>
              <w:tc>
                <w:tcPr>
                  <w:tcW w:w="838" w:type="dxa"/>
                  <w:shd w:val="clear" w:color="auto" w:fill="auto"/>
                  <w:vAlign w:val="center"/>
                </w:tcPr>
                <w:p w:rsidR="007E655E" w:rsidRPr="000469AA" w:rsidRDefault="007E655E" w:rsidP="00E038EF">
                  <w:pPr>
                    <w:jc w:val="center"/>
                    <w:rPr>
                      <w:rFonts w:ascii="VNI-Aptima" w:hAnsi="VNI-Aptima"/>
                      <w:lang w:val="fr-FR"/>
                    </w:rPr>
                  </w:pPr>
                  <w:r w:rsidRPr="000469AA">
                    <w:rPr>
                      <w:rFonts w:ascii="VNI-Aptima" w:hAnsi="VNI-Aptima"/>
                      <w:lang w:val="fr-FR"/>
                    </w:rPr>
                    <w:t>2</w:t>
                  </w:r>
                </w:p>
              </w:tc>
              <w:tc>
                <w:tcPr>
                  <w:tcW w:w="838" w:type="dxa"/>
                  <w:shd w:val="clear" w:color="auto" w:fill="auto"/>
                  <w:vAlign w:val="center"/>
                </w:tcPr>
                <w:p w:rsidR="007E655E" w:rsidRPr="000469AA" w:rsidRDefault="007E655E" w:rsidP="00E038EF">
                  <w:pPr>
                    <w:jc w:val="center"/>
                    <w:rPr>
                      <w:rFonts w:ascii="VNI-Aptima" w:hAnsi="VNI-Aptima"/>
                      <w:lang w:val="fr-FR"/>
                    </w:rPr>
                  </w:pPr>
                  <w:r w:rsidRPr="000469AA">
                    <w:rPr>
                      <w:rFonts w:ascii="VNI-Aptima" w:hAnsi="VNI-Aptima"/>
                      <w:lang w:val="fr-FR"/>
                    </w:rPr>
                    <w:t>1</w:t>
                  </w:r>
                </w:p>
              </w:tc>
              <w:tc>
                <w:tcPr>
                  <w:tcW w:w="838" w:type="dxa"/>
                  <w:shd w:val="clear" w:color="auto" w:fill="auto"/>
                  <w:vAlign w:val="center"/>
                </w:tcPr>
                <w:p w:rsidR="007E655E" w:rsidRPr="000469AA" w:rsidRDefault="007E655E" w:rsidP="00E038EF">
                  <w:pPr>
                    <w:jc w:val="center"/>
                    <w:rPr>
                      <w:rFonts w:ascii="VNI-Aptima" w:hAnsi="VNI-Aptima"/>
                      <w:lang w:val="fr-FR"/>
                    </w:rPr>
                  </w:pPr>
                  <w:r w:rsidRPr="000469AA">
                    <w:rPr>
                      <w:rFonts w:ascii="VNI-Aptima" w:hAnsi="VNI-Aptima"/>
                      <w:lang w:val="fr-FR"/>
                    </w:rPr>
                    <w:t>0</w:t>
                  </w:r>
                </w:p>
              </w:tc>
            </w:tr>
          </w:tbl>
          <w:p w:rsidR="007E655E" w:rsidRPr="000469AA" w:rsidRDefault="007E655E" w:rsidP="00E038EF">
            <w:pPr>
              <w:rPr>
                <w:b/>
                <w:lang w:val="fr-FR"/>
              </w:rPr>
            </w:pPr>
          </w:p>
          <w:p w:rsidR="007E655E" w:rsidRPr="000469AA" w:rsidRDefault="007E655E" w:rsidP="00E038EF">
            <w:pPr>
              <w:rPr>
                <w:b/>
                <w:lang w:val="fr-FR"/>
              </w:rPr>
            </w:pPr>
            <w:r w:rsidRPr="000469AA">
              <w:rPr>
                <w:b/>
                <w:lang w:val="fr-FR"/>
              </w:rPr>
              <w:t xml:space="preserve">Định </w:t>
            </w:r>
            <w:proofErr w:type="gramStart"/>
            <w:r w:rsidRPr="000469AA">
              <w:rPr>
                <w:b/>
                <w:lang w:val="fr-FR"/>
              </w:rPr>
              <w:t>lí:</w:t>
            </w:r>
            <w:proofErr w:type="gramEnd"/>
            <w:r w:rsidRPr="000469AA">
              <w:rPr>
                <w:b/>
                <w:lang w:val="fr-FR"/>
              </w:rPr>
              <w:t xml:space="preserve"> </w:t>
            </w:r>
          </w:p>
          <w:p w:rsidR="007E655E" w:rsidRPr="000469AA" w:rsidRDefault="007E655E" w:rsidP="00E038EF">
            <w:pPr>
              <w:rPr>
                <w:b/>
                <w:lang w:val="fr-FR"/>
              </w:rPr>
            </w:pPr>
            <w:r w:rsidRPr="000469AA">
              <w:rPr>
                <w:b/>
                <w:lang w:val="fr-FR"/>
              </w:rPr>
              <w:t xml:space="preserve">Với mọi số a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≥0</m:t>
              </m:r>
            </m:oMath>
            <w:r w:rsidRPr="000469AA">
              <w:rPr>
                <w:b/>
                <w:lang w:val="fr-FR"/>
              </w:rPr>
              <w:t xml:space="preserve">, ta có </w:t>
            </w:r>
          </w:p>
          <w:p w:rsidR="007E655E" w:rsidRPr="007E655E" w:rsidRDefault="007E655E" w:rsidP="00E038EF">
            <w:pPr>
              <w:rPr>
                <w:b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sSubSup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8"/>
                                <w:szCs w:val="28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</m:rad>
                      </m:e>
                    </m:d>
                  </m:e>
                  <m:sub/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b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e>
                </m:d>
              </m:oMath>
            </m:oMathPara>
          </w:p>
          <w:p w:rsidR="007E655E" w:rsidRPr="007E655E" w:rsidRDefault="007E655E" w:rsidP="00E038EF">
            <w:pPr>
              <w:rPr>
                <w:b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boxPr>
                  <m:e>
                    <m:groupChr>
                      <m:groupChrPr>
                        <m:chr m:val="⇔"/>
                        <m:pos m:val="top"/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groupChrPr>
                      <m:e/>
                    </m:groupChr>
                  </m:e>
                </m:box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b/>
                        <w:i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b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 nếu a ≥0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a nếu a&lt;0</m:t>
                        </m:r>
                      </m:e>
                    </m:eqArr>
                  </m:e>
                </m:d>
              </m:oMath>
            </m:oMathPara>
          </w:p>
          <w:p w:rsidR="007E655E" w:rsidRPr="000469AA" w:rsidRDefault="007E655E" w:rsidP="00E038EF">
            <w:r w:rsidRPr="000469AA">
              <w:t>VD 2:</w:t>
            </w:r>
          </w:p>
          <w:p w:rsidR="007E655E" w:rsidRPr="0001041B" w:rsidRDefault="007E655E" w:rsidP="00E038EF">
            <w:r>
              <w:t>VD 3/ SGK 9</w:t>
            </w:r>
          </w:p>
        </w:tc>
      </w:tr>
      <w:tr w:rsidR="007E655E" w:rsidRPr="000469AA" w:rsidTr="00E038EF">
        <w:trPr>
          <w:trHeight w:val="539"/>
        </w:trPr>
        <w:tc>
          <w:tcPr>
            <w:tcW w:w="10206" w:type="dxa"/>
            <w:gridSpan w:val="5"/>
            <w:shd w:val="clear" w:color="auto" w:fill="auto"/>
          </w:tcPr>
          <w:p w:rsidR="007E655E" w:rsidRPr="000469AA" w:rsidRDefault="007E655E" w:rsidP="00E038EF">
            <w:pPr>
              <w:jc w:val="center"/>
              <w:rPr>
                <w:b/>
              </w:rPr>
            </w:pPr>
            <w:r>
              <w:rPr>
                <w:b/>
              </w:rPr>
              <w:t>C. HOẠT ĐỘNG LUYỆN TẬP (3ph)</w:t>
            </w:r>
          </w:p>
        </w:tc>
      </w:tr>
      <w:tr w:rsidR="007E655E" w:rsidRPr="000469AA" w:rsidTr="00E038EF">
        <w:tc>
          <w:tcPr>
            <w:tcW w:w="3544" w:type="dxa"/>
            <w:gridSpan w:val="2"/>
            <w:shd w:val="clear" w:color="auto" w:fill="auto"/>
          </w:tcPr>
          <w:p w:rsidR="007E655E" w:rsidRPr="000469AA" w:rsidRDefault="007E655E" w:rsidP="00E038EF">
            <w:r>
              <w:t xml:space="preserve">GV cho học sinh làm </w:t>
            </w:r>
            <w:r w:rsidRPr="000469AA">
              <w:t>Bài tập 7</w:t>
            </w:r>
            <w:proofErr w:type="gramStart"/>
            <w:r w:rsidRPr="000469AA">
              <w:t>a,c</w:t>
            </w:r>
            <w:proofErr w:type="gramEnd"/>
            <w:r w:rsidRPr="000469AA">
              <w:t xml:space="preserve">/SGK </w:t>
            </w:r>
          </w:p>
          <w:p w:rsidR="007E655E" w:rsidRPr="000469AA" w:rsidRDefault="007E655E" w:rsidP="00E038EF">
            <w:r w:rsidRPr="000469AA">
              <w:t>Gv phân tích VD 4</w:t>
            </w:r>
          </w:p>
          <w:p w:rsidR="007E655E" w:rsidRPr="000469AA" w:rsidRDefault="007E655E" w:rsidP="00E038EF">
            <w:r w:rsidRPr="000469AA">
              <w:t xml:space="preserve">Bài tập 8/ </w:t>
            </w:r>
            <w:proofErr w:type="gramStart"/>
            <w:r w:rsidRPr="000469AA">
              <w:t>a,c</w:t>
            </w:r>
            <w:proofErr w:type="gramEnd"/>
          </w:p>
          <w:p w:rsidR="007E655E" w:rsidRPr="000469AA" w:rsidRDefault="007E655E" w:rsidP="00E038EF">
            <w:pPr>
              <w:rPr>
                <w:b/>
              </w:rPr>
            </w:pPr>
          </w:p>
        </w:tc>
        <w:tc>
          <w:tcPr>
            <w:tcW w:w="3450" w:type="dxa"/>
            <w:gridSpan w:val="2"/>
            <w:shd w:val="clear" w:color="auto" w:fill="auto"/>
          </w:tcPr>
          <w:p w:rsidR="007E655E" w:rsidRPr="000469AA" w:rsidRDefault="007E655E" w:rsidP="00E038EF">
            <w:r>
              <w:t>- HS làm bài</w:t>
            </w:r>
          </w:p>
        </w:tc>
        <w:tc>
          <w:tcPr>
            <w:tcW w:w="3212" w:type="dxa"/>
            <w:shd w:val="clear" w:color="auto" w:fill="auto"/>
          </w:tcPr>
          <w:p w:rsidR="007E655E" w:rsidRPr="000469AA" w:rsidRDefault="007E655E" w:rsidP="00E038EF">
            <w:r>
              <w:t xml:space="preserve">Bài tập 7/ </w:t>
            </w:r>
            <w:proofErr w:type="gramStart"/>
            <w:r>
              <w:t>a,c</w:t>
            </w:r>
            <w:proofErr w:type="gramEnd"/>
          </w:p>
          <w:p w:rsidR="007E655E" w:rsidRPr="000469AA" w:rsidRDefault="007E655E" w:rsidP="00E038EF">
            <w:r w:rsidRPr="000469AA">
              <w:t>VD 4/ SGK 10</w:t>
            </w:r>
          </w:p>
          <w:p w:rsidR="007E655E" w:rsidRPr="000469AA" w:rsidRDefault="007E655E" w:rsidP="00E038EF">
            <w:r w:rsidRPr="000469AA">
              <w:t xml:space="preserve">Bài 8: </w:t>
            </w:r>
            <w:proofErr w:type="gramStart"/>
            <w:r w:rsidRPr="000469AA">
              <w:t>a,c</w:t>
            </w:r>
            <w:proofErr w:type="gramEnd"/>
            <w:r w:rsidRPr="000469AA">
              <w:t>/ SGK 10</w:t>
            </w:r>
          </w:p>
          <w:p w:rsidR="007E655E" w:rsidRPr="000469AA" w:rsidRDefault="007E655E" w:rsidP="00E038EF">
            <w:r w:rsidRPr="000469AA">
              <w:t>a)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(2- 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3</m:t>
                          </m:r>
                        </m:e>
                      </m:ra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)</m:t>
                      </m:r>
                    </m:e>
                    <m:sub/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</m:e>
              </m:rad>
            </m:oMath>
            <w:r w:rsidRPr="000469AA">
              <w:t xml:space="preserve"> =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2- 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e>
                  </m:rad>
                </m:e>
              </m:d>
            </m:oMath>
          </w:p>
          <w:p w:rsidR="007E655E" w:rsidRPr="000469AA" w:rsidRDefault="007E655E" w:rsidP="00E038EF">
            <w:r w:rsidRPr="000469AA">
              <w:t xml:space="preserve">= 2 -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</m:oMath>
          </w:p>
          <w:p w:rsidR="007E655E" w:rsidRPr="000469AA" w:rsidRDefault="007E655E" w:rsidP="00E038EF">
            <w:r w:rsidRPr="000469AA">
              <w:t>c) 2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/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bSup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 xml:space="preserve">=2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</m:d>
            </m:oMath>
            <w:r w:rsidRPr="000469AA">
              <w:t xml:space="preserve"> =2a </w:t>
            </w:r>
          </w:p>
          <w:p w:rsidR="007E655E" w:rsidRPr="000469AA" w:rsidRDefault="007E655E" w:rsidP="00E038EF">
            <w:pPr>
              <w:rPr>
                <w:b/>
              </w:rPr>
            </w:pPr>
            <w:r w:rsidRPr="000469AA">
              <w:t xml:space="preserve">với a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≥0</m:t>
              </m:r>
            </m:oMath>
          </w:p>
        </w:tc>
      </w:tr>
      <w:tr w:rsidR="007E655E" w:rsidRPr="000469AA" w:rsidTr="00E038EF">
        <w:tc>
          <w:tcPr>
            <w:tcW w:w="10206" w:type="dxa"/>
            <w:gridSpan w:val="5"/>
            <w:shd w:val="clear" w:color="auto" w:fill="auto"/>
          </w:tcPr>
          <w:p w:rsidR="007E655E" w:rsidRDefault="007E655E" w:rsidP="00E038EF">
            <w:pPr>
              <w:jc w:val="center"/>
              <w:rPr>
                <w:b/>
              </w:rPr>
            </w:pPr>
            <w:r>
              <w:rPr>
                <w:b/>
              </w:rPr>
              <w:t>D. HOẠT ĐỘNG VẬN DỤNG (4ph)</w:t>
            </w:r>
          </w:p>
          <w:p w:rsidR="007E655E" w:rsidRPr="0001041B" w:rsidRDefault="007E655E" w:rsidP="00E038EF">
            <w:pPr>
              <w:pStyle w:val="Heading2"/>
              <w:rPr>
                <w:sz w:val="2"/>
                <w:lang w:val="en-US" w:eastAsia="en-US"/>
              </w:rPr>
            </w:pPr>
          </w:p>
        </w:tc>
      </w:tr>
      <w:tr w:rsidR="007E655E" w:rsidRPr="00264B66" w:rsidTr="00E038EF">
        <w:tblPrEx>
          <w:tblLook w:val="01E0" w:firstRow="1" w:lastRow="1" w:firstColumn="1" w:lastColumn="1" w:noHBand="0" w:noVBand="0"/>
        </w:tblPrEx>
        <w:trPr>
          <w:trHeight w:val="282"/>
        </w:trPr>
        <w:tc>
          <w:tcPr>
            <w:tcW w:w="3285" w:type="dxa"/>
            <w:tcBorders>
              <w:bottom w:val="single" w:sz="4" w:space="0" w:color="auto"/>
            </w:tcBorders>
          </w:tcPr>
          <w:p w:rsidR="007E655E" w:rsidRPr="00264B66" w:rsidRDefault="007E655E" w:rsidP="00E038EF">
            <w:pPr>
              <w:jc w:val="both"/>
              <w:rPr>
                <w:lang w:val="pt-BR"/>
              </w:rPr>
            </w:pPr>
            <w:r w:rsidRPr="00264B66">
              <w:rPr>
                <w:lang w:val="pt-BR"/>
              </w:rPr>
              <w:t>- Cho HS làm câu 6(a,b).</w:t>
            </w:r>
          </w:p>
          <w:p w:rsidR="007E655E" w:rsidRPr="00264B66" w:rsidRDefault="007E655E" w:rsidP="00E038EF">
            <w:pPr>
              <w:jc w:val="both"/>
              <w:rPr>
                <w:lang w:val="pt-BR"/>
              </w:rPr>
            </w:pPr>
            <w:r w:rsidRPr="00264B66">
              <w:rPr>
                <w:lang w:val="pt-BR"/>
              </w:rPr>
              <w:t>(Hai HS lên bảng, mỗi em làm 1 câu)</w:t>
            </w:r>
          </w:p>
          <w:p w:rsidR="007E655E" w:rsidRPr="00264B66" w:rsidRDefault="007E655E" w:rsidP="00E038EF">
            <w:pPr>
              <w:jc w:val="both"/>
              <w:rPr>
                <w:lang w:val="pt-BR"/>
              </w:rPr>
            </w:pPr>
          </w:p>
          <w:p w:rsidR="007E655E" w:rsidRPr="00264B66" w:rsidRDefault="007E655E" w:rsidP="00E038EF">
            <w:pPr>
              <w:jc w:val="both"/>
            </w:pPr>
            <w:r w:rsidRPr="00264B66">
              <w:t>- Cho HS làm bài tập 7(</w:t>
            </w:r>
            <w:proofErr w:type="gramStart"/>
            <w:r w:rsidRPr="00264B66">
              <w:t>a,b</w:t>
            </w:r>
            <w:proofErr w:type="gramEnd"/>
            <w:r w:rsidRPr="00264B66">
              <w:t>)</w:t>
            </w:r>
          </w:p>
          <w:p w:rsidR="007E655E" w:rsidRPr="00264B66" w:rsidRDefault="007E655E" w:rsidP="00E038EF">
            <w:pPr>
              <w:jc w:val="both"/>
            </w:pPr>
          </w:p>
          <w:p w:rsidR="007E655E" w:rsidRPr="00264B66" w:rsidRDefault="007E655E" w:rsidP="00E038EF">
            <w:pPr>
              <w:jc w:val="both"/>
            </w:pPr>
            <w:r w:rsidRPr="00264B66">
              <w:t>- Bài tập 8a.</w:t>
            </w:r>
          </w:p>
          <w:p w:rsidR="007E655E" w:rsidRPr="00264B66" w:rsidRDefault="007E655E" w:rsidP="00E038EF">
            <w:pPr>
              <w:jc w:val="both"/>
            </w:pPr>
          </w:p>
          <w:p w:rsidR="007E655E" w:rsidRPr="00264B66" w:rsidRDefault="007E655E" w:rsidP="00E038EF">
            <w:pPr>
              <w:jc w:val="both"/>
            </w:pPr>
            <w:r w:rsidRPr="00264B66">
              <w:t>- Bài tập 9a. Tìm x, biết:</w:t>
            </w:r>
          </w:p>
          <w:p w:rsidR="007E655E" w:rsidRPr="00264B66" w:rsidRDefault="007E655E" w:rsidP="00E038EF">
            <w:pPr>
              <w:jc w:val="both"/>
            </w:pPr>
            <w:r w:rsidRPr="00264B66">
              <w:t xml:space="preserve">a) </w:t>
            </w:r>
            <w:r w:rsidRPr="00264B66">
              <w:rPr>
                <w:position w:val="-6"/>
              </w:rPr>
              <w:object w:dxaOrig="420" w:dyaOrig="320">
                <v:shape id="_x0000_i1131" type="#_x0000_t75" style="width:21pt;height:15.75pt" o:ole="">
                  <v:imagedata r:id="rId13" o:title=""/>
                </v:shape>
                <o:OLEObject Type="Embed" ProgID="Equation.DSMT4" ShapeID="_x0000_i1131" DrawAspect="Content" ObjectID="_1615573782" r:id="rId14"/>
              </w:object>
            </w:r>
            <w:r w:rsidRPr="00264B66">
              <w:t>=7</w:t>
            </w:r>
          </w:p>
        </w:tc>
        <w:tc>
          <w:tcPr>
            <w:tcW w:w="3285" w:type="dxa"/>
            <w:gridSpan w:val="2"/>
            <w:tcBorders>
              <w:bottom w:val="single" w:sz="4" w:space="0" w:color="auto"/>
            </w:tcBorders>
          </w:tcPr>
          <w:p w:rsidR="007E655E" w:rsidRPr="00264B66" w:rsidRDefault="007E655E" w:rsidP="00E038EF">
            <w:pPr>
              <w:jc w:val="both"/>
              <w:rPr>
                <w:lang w:val="pt-BR"/>
              </w:rPr>
            </w:pPr>
            <w:r>
              <w:rPr>
                <w:caps/>
              </w:rPr>
              <w:lastRenderedPageBreak/>
              <w:t xml:space="preserve">- </w:t>
            </w:r>
            <w:r w:rsidRPr="00264B66">
              <w:rPr>
                <w:lang w:val="pt-BR"/>
              </w:rPr>
              <w:t>Hai HS lên bảng, mỗi em làm 1 câu)</w:t>
            </w:r>
          </w:p>
          <w:p w:rsidR="007E655E" w:rsidRDefault="007E655E" w:rsidP="00E038EF">
            <w:pPr>
              <w:jc w:val="both"/>
              <w:rPr>
                <w:caps/>
              </w:rPr>
            </w:pPr>
          </w:p>
          <w:p w:rsidR="007E655E" w:rsidRDefault="007E655E" w:rsidP="00E038EF">
            <w:pPr>
              <w:rPr>
                <w:rFonts w:ascii="Cambria" w:hAnsi="Cambria"/>
                <w:b/>
                <w:bCs/>
                <w:color w:val="4F81BD"/>
              </w:rPr>
            </w:pPr>
          </w:p>
          <w:p w:rsidR="007E655E" w:rsidRPr="00E079ED" w:rsidRDefault="007E655E" w:rsidP="00E038EF">
            <w:pPr>
              <w:pStyle w:val="Heading2"/>
              <w:rPr>
                <w:rFonts w:ascii="Times New Roman" w:hAnsi="Times New Roman"/>
                <w:b w:val="0"/>
                <w:color w:val="000000"/>
                <w:lang w:val="en-US" w:eastAsia="en-US"/>
              </w:rPr>
            </w:pPr>
            <w:r w:rsidRPr="00A5023B">
              <w:rPr>
                <w:lang w:val="en-US" w:eastAsia="en-US"/>
              </w:rPr>
              <w:lastRenderedPageBreak/>
              <w:t xml:space="preserve">- </w:t>
            </w:r>
            <w:r w:rsidRPr="00E079ED">
              <w:rPr>
                <w:rFonts w:ascii="Times New Roman" w:hAnsi="Times New Roman"/>
                <w:b w:val="0"/>
                <w:color w:val="000000"/>
                <w:lang w:val="en-US" w:eastAsia="en-US"/>
              </w:rPr>
              <w:t>Hai HS lên bảng, mỗi em làm 1 câu)</w:t>
            </w:r>
          </w:p>
          <w:p w:rsidR="007E655E" w:rsidRDefault="007E655E" w:rsidP="00E038EF"/>
          <w:p w:rsidR="007E655E" w:rsidRPr="00E079ED" w:rsidRDefault="007E655E" w:rsidP="00E038EF">
            <w:pPr>
              <w:pStyle w:val="Heading2"/>
              <w:rPr>
                <w:rFonts w:ascii="Times New Roman" w:hAnsi="Times New Roman"/>
                <w:b w:val="0"/>
                <w:color w:val="000000"/>
                <w:lang w:val="en-US" w:eastAsia="en-US"/>
              </w:rPr>
            </w:pPr>
            <w:r w:rsidRPr="00E079ED">
              <w:rPr>
                <w:rFonts w:ascii="Times New Roman" w:hAnsi="Times New Roman"/>
                <w:b w:val="0"/>
                <w:color w:val="000000"/>
                <w:lang w:val="en-US" w:eastAsia="en-US"/>
              </w:rPr>
              <w:t>- HS làm ra vở, chấm chéo</w:t>
            </w:r>
          </w:p>
        </w:tc>
        <w:tc>
          <w:tcPr>
            <w:tcW w:w="3636" w:type="dxa"/>
            <w:gridSpan w:val="2"/>
            <w:tcBorders>
              <w:bottom w:val="single" w:sz="4" w:space="0" w:color="auto"/>
            </w:tcBorders>
          </w:tcPr>
          <w:p w:rsidR="007E655E" w:rsidRPr="00264B66" w:rsidRDefault="007E655E" w:rsidP="00E038EF">
            <w:pPr>
              <w:jc w:val="both"/>
            </w:pPr>
            <w:r w:rsidRPr="00264B66">
              <w:lastRenderedPageBreak/>
              <w:t>Bài tập 6</w:t>
            </w:r>
          </w:p>
          <w:p w:rsidR="007E655E" w:rsidRPr="00264B66" w:rsidRDefault="007E655E" w:rsidP="00E038EF">
            <w:pPr>
              <w:jc w:val="both"/>
            </w:pPr>
            <w:r w:rsidRPr="00264B66">
              <w:t>a)</w:t>
            </w:r>
            <w:r w:rsidRPr="00264B66">
              <w:rPr>
                <w:position w:val="-22"/>
              </w:rPr>
              <w:object w:dxaOrig="360" w:dyaOrig="540">
                <v:shape id="_x0000_i1132" type="#_x0000_t75" style="width:21pt;height:30.75pt" o:ole="">
                  <v:imagedata r:id="rId15" o:title=""/>
                </v:shape>
                <o:OLEObject Type="Embed" ProgID="Equation.DSMT4" ShapeID="_x0000_i1132" DrawAspect="Content" ObjectID="_1615573783" r:id="rId16"/>
              </w:object>
            </w:r>
            <w:r w:rsidRPr="00264B66">
              <w:t xml:space="preserve">xác định khi </w:t>
            </w:r>
            <w:r w:rsidRPr="00264B66">
              <w:rPr>
                <w:position w:val="-20"/>
              </w:rPr>
              <w:object w:dxaOrig="200" w:dyaOrig="480">
                <v:shape id="_x0000_i1133" type="#_x0000_t75" style="width:9.75pt;height:24pt" o:ole="">
                  <v:imagedata r:id="rId17" o:title=""/>
                </v:shape>
                <o:OLEObject Type="Embed" ProgID="Equation.DSMT4" ShapeID="_x0000_i1133" DrawAspect="Content" ObjectID="_1615573784" r:id="rId18"/>
              </w:object>
            </w:r>
            <w:r w:rsidRPr="00264B66">
              <w:rPr>
                <w:position w:val="-4"/>
              </w:rPr>
              <w:object w:dxaOrig="200" w:dyaOrig="240">
                <v:shape id="_x0000_i1134" type="#_x0000_t75" style="width:9.75pt;height:12pt" o:ole="">
                  <v:imagedata r:id="rId19" o:title=""/>
                </v:shape>
                <o:OLEObject Type="Embed" ProgID="Equation.3" ShapeID="_x0000_i1134" DrawAspect="Content" ObjectID="_1615573785" r:id="rId20"/>
              </w:object>
            </w:r>
            <w:r w:rsidRPr="00264B66">
              <w:t>0</w:t>
            </w:r>
            <w:r w:rsidRPr="00264B66">
              <w:rPr>
                <w:position w:val="-6"/>
              </w:rPr>
              <w:object w:dxaOrig="340" w:dyaOrig="240">
                <v:shape id="_x0000_i1135" type="#_x0000_t75" style="width:17.25pt;height:12pt" o:ole="">
                  <v:imagedata r:id="rId21" o:title=""/>
                </v:shape>
                <o:OLEObject Type="Embed" ProgID="Equation.3" ShapeID="_x0000_i1135" DrawAspect="Content" ObjectID="_1615573786" r:id="rId22"/>
              </w:object>
            </w:r>
            <w:r w:rsidRPr="00264B66">
              <w:t>a</w:t>
            </w:r>
            <w:r w:rsidRPr="00264B66">
              <w:rPr>
                <w:position w:val="-4"/>
              </w:rPr>
              <w:object w:dxaOrig="200" w:dyaOrig="240">
                <v:shape id="_x0000_i1136" type="#_x0000_t75" style="width:9.75pt;height:12pt" o:ole="">
                  <v:imagedata r:id="rId19" o:title=""/>
                </v:shape>
                <o:OLEObject Type="Embed" ProgID="Equation.3" ShapeID="_x0000_i1136" DrawAspect="Content" ObjectID="_1615573787" r:id="rId23"/>
              </w:object>
            </w:r>
            <w:r w:rsidRPr="00264B66">
              <w:t>0</w:t>
            </w:r>
          </w:p>
          <w:p w:rsidR="007E655E" w:rsidRPr="00264B66" w:rsidRDefault="007E655E" w:rsidP="00E038EF">
            <w:pPr>
              <w:jc w:val="both"/>
            </w:pPr>
            <w:r w:rsidRPr="00264B66">
              <w:t xml:space="preserve">Vậy </w:t>
            </w:r>
            <w:r w:rsidRPr="00264B66">
              <w:rPr>
                <w:position w:val="-22"/>
              </w:rPr>
              <w:object w:dxaOrig="360" w:dyaOrig="540">
                <v:shape id="_x0000_i1137" type="#_x0000_t75" style="width:21pt;height:30.75pt" o:ole="">
                  <v:imagedata r:id="rId15" o:title=""/>
                </v:shape>
                <o:OLEObject Type="Embed" ProgID="Equation.DSMT4" ShapeID="_x0000_i1137" DrawAspect="Content" ObjectID="_1615573788" r:id="rId24"/>
              </w:object>
            </w:r>
            <w:r w:rsidRPr="00264B66">
              <w:t>xác định khi a</w:t>
            </w:r>
            <w:r w:rsidRPr="00264B66">
              <w:rPr>
                <w:position w:val="-4"/>
              </w:rPr>
              <w:object w:dxaOrig="200" w:dyaOrig="240">
                <v:shape id="_x0000_i1138" type="#_x0000_t75" style="width:9.75pt;height:12pt" o:ole="">
                  <v:imagedata r:id="rId19" o:title=""/>
                </v:shape>
                <o:OLEObject Type="Embed" ProgID="Equation.3" ShapeID="_x0000_i1138" DrawAspect="Content" ObjectID="_1615573789" r:id="rId25"/>
              </w:object>
            </w:r>
            <w:r w:rsidRPr="00264B66">
              <w:t>0</w:t>
            </w:r>
          </w:p>
          <w:p w:rsidR="007E655E" w:rsidRPr="00264B66" w:rsidRDefault="007E655E" w:rsidP="00E038EF">
            <w:pPr>
              <w:jc w:val="both"/>
              <w:rPr>
                <w:lang w:val="pt-BR"/>
              </w:rPr>
            </w:pPr>
            <w:r w:rsidRPr="00264B66">
              <w:rPr>
                <w:lang w:val="pt-BR"/>
              </w:rPr>
              <w:lastRenderedPageBreak/>
              <w:t xml:space="preserve">b) </w:t>
            </w:r>
            <w:r w:rsidRPr="00264B66">
              <w:rPr>
                <w:position w:val="-6"/>
              </w:rPr>
              <w:object w:dxaOrig="580" w:dyaOrig="279">
                <v:shape id="_x0000_i1139" type="#_x0000_t75" style="width:36.75pt;height:18pt" o:ole="">
                  <v:imagedata r:id="rId26" o:title=""/>
                </v:shape>
                <o:OLEObject Type="Embed" ProgID="Equation.DSMT4" ShapeID="_x0000_i1139" DrawAspect="Content" ObjectID="_1615573790" r:id="rId27"/>
              </w:object>
            </w:r>
            <w:r w:rsidRPr="00264B66">
              <w:rPr>
                <w:lang w:val="pt-BR"/>
              </w:rPr>
              <w:t xml:space="preserve"> xác định khi   - 5a</w:t>
            </w:r>
            <w:r w:rsidRPr="00264B66">
              <w:rPr>
                <w:position w:val="-4"/>
              </w:rPr>
              <w:object w:dxaOrig="200" w:dyaOrig="240">
                <v:shape id="_x0000_i1140" type="#_x0000_t75" style="width:9.75pt;height:12pt" o:ole="">
                  <v:imagedata r:id="rId19" o:title=""/>
                </v:shape>
                <o:OLEObject Type="Embed" ProgID="Equation.3" ShapeID="_x0000_i1140" DrawAspect="Content" ObjectID="_1615573791" r:id="rId28"/>
              </w:object>
            </w:r>
            <w:r w:rsidRPr="00264B66">
              <w:rPr>
                <w:lang w:val="pt-BR"/>
              </w:rPr>
              <w:t>0</w:t>
            </w:r>
            <w:r w:rsidRPr="00264B66">
              <w:rPr>
                <w:position w:val="-6"/>
              </w:rPr>
              <w:object w:dxaOrig="340" w:dyaOrig="240">
                <v:shape id="_x0000_i1141" type="#_x0000_t75" style="width:17.25pt;height:12pt" o:ole="">
                  <v:imagedata r:id="rId21" o:title=""/>
                </v:shape>
                <o:OLEObject Type="Embed" ProgID="Equation.3" ShapeID="_x0000_i1141" DrawAspect="Content" ObjectID="_1615573792" r:id="rId29"/>
              </w:object>
            </w:r>
            <w:r w:rsidRPr="00264B66">
              <w:rPr>
                <w:lang w:val="pt-BR"/>
              </w:rPr>
              <w:t>a</w:t>
            </w:r>
            <w:r w:rsidRPr="00264B66">
              <w:rPr>
                <w:position w:val="-4"/>
              </w:rPr>
              <w:object w:dxaOrig="200" w:dyaOrig="240">
                <v:shape id="_x0000_i1142" type="#_x0000_t75" style="width:9.75pt;height:12pt" o:ole="">
                  <v:imagedata r:id="rId30" o:title=""/>
                </v:shape>
                <o:OLEObject Type="Embed" ProgID="Equation.3" ShapeID="_x0000_i1142" DrawAspect="Content" ObjectID="_1615573793" r:id="rId31"/>
              </w:object>
            </w:r>
            <w:r w:rsidRPr="00264B66">
              <w:rPr>
                <w:lang w:val="pt-BR"/>
              </w:rPr>
              <w:t>0</w:t>
            </w:r>
          </w:p>
          <w:p w:rsidR="007E655E" w:rsidRPr="00264B66" w:rsidRDefault="007E655E" w:rsidP="00E038EF">
            <w:pPr>
              <w:jc w:val="both"/>
              <w:rPr>
                <w:lang w:val="pt-BR"/>
              </w:rPr>
            </w:pPr>
            <w:r w:rsidRPr="00264B66">
              <w:rPr>
                <w:lang w:val="pt-BR"/>
              </w:rPr>
              <w:t xml:space="preserve">Vậy </w:t>
            </w:r>
            <w:r w:rsidRPr="00264B66">
              <w:rPr>
                <w:position w:val="-6"/>
              </w:rPr>
              <w:object w:dxaOrig="580" w:dyaOrig="279">
                <v:shape id="_x0000_i1143" type="#_x0000_t75" style="width:43.5pt;height:21pt" o:ole="">
                  <v:imagedata r:id="rId26" o:title=""/>
                </v:shape>
                <o:OLEObject Type="Embed" ProgID="Equation.DSMT4" ShapeID="_x0000_i1143" DrawAspect="Content" ObjectID="_1615573794" r:id="rId32"/>
              </w:object>
            </w:r>
            <w:r w:rsidRPr="00264B66">
              <w:rPr>
                <w:lang w:val="pt-BR"/>
              </w:rPr>
              <w:t xml:space="preserve"> xác định khi a</w:t>
            </w:r>
            <w:r w:rsidRPr="00264B66">
              <w:rPr>
                <w:position w:val="-4"/>
              </w:rPr>
              <w:object w:dxaOrig="200" w:dyaOrig="240">
                <v:shape id="_x0000_i1144" type="#_x0000_t75" style="width:9.75pt;height:12pt" o:ole="">
                  <v:imagedata r:id="rId30" o:title=""/>
                </v:shape>
                <o:OLEObject Type="Embed" ProgID="Equation.3" ShapeID="_x0000_i1144" DrawAspect="Content" ObjectID="_1615573795" r:id="rId33"/>
              </w:object>
            </w:r>
            <w:r w:rsidRPr="00264B66">
              <w:rPr>
                <w:lang w:val="pt-BR"/>
              </w:rPr>
              <w:t>0.</w:t>
            </w:r>
          </w:p>
          <w:p w:rsidR="007E655E" w:rsidRPr="00264B66" w:rsidRDefault="007E655E" w:rsidP="00E038EF">
            <w:pPr>
              <w:jc w:val="both"/>
              <w:rPr>
                <w:lang w:val="pt-BR"/>
              </w:rPr>
            </w:pPr>
            <w:r w:rsidRPr="00264B66">
              <w:rPr>
                <w:lang w:val="pt-BR"/>
              </w:rPr>
              <w:t>Bài tập 7(a,b)</w:t>
            </w:r>
          </w:p>
          <w:p w:rsidR="007E655E" w:rsidRPr="00264B66" w:rsidRDefault="007E655E" w:rsidP="00E038EF">
            <w:pPr>
              <w:jc w:val="both"/>
              <w:rPr>
                <w:lang w:val="pt-BR"/>
              </w:rPr>
            </w:pPr>
            <w:r w:rsidRPr="00264B66">
              <w:rPr>
                <w:lang w:val="pt-BR"/>
              </w:rPr>
              <w:t xml:space="preserve">a) </w:t>
            </w:r>
            <w:r w:rsidRPr="00264B66">
              <w:rPr>
                <w:position w:val="-12"/>
              </w:rPr>
              <w:object w:dxaOrig="680" w:dyaOrig="380">
                <v:shape id="_x0000_i1145" type="#_x0000_t75" style="width:33.75pt;height:18.75pt" o:ole="">
                  <v:imagedata r:id="rId34" o:title=""/>
                </v:shape>
                <o:OLEObject Type="Embed" ProgID="Equation.DSMT4" ShapeID="_x0000_i1145" DrawAspect="Content" ObjectID="_1615573796" r:id="rId35"/>
              </w:object>
            </w:r>
            <w:r w:rsidRPr="00264B66">
              <w:rPr>
                <w:lang w:val="pt-BR"/>
              </w:rPr>
              <w:t>=</w:t>
            </w:r>
            <w:r w:rsidRPr="00264B66">
              <w:rPr>
                <w:position w:val="-10"/>
              </w:rPr>
              <w:object w:dxaOrig="380" w:dyaOrig="300">
                <v:shape id="_x0000_i1146" type="#_x0000_t75" style="width:18.75pt;height:15pt" o:ole="">
                  <v:imagedata r:id="rId36" o:title=""/>
                </v:shape>
                <o:OLEObject Type="Embed" ProgID="Equation.DSMT4" ShapeID="_x0000_i1146" DrawAspect="Content" ObjectID="_1615573797" r:id="rId37"/>
              </w:object>
            </w:r>
            <w:r w:rsidRPr="00264B66">
              <w:rPr>
                <w:lang w:val="pt-BR"/>
              </w:rPr>
              <w:t>=0,1</w:t>
            </w:r>
          </w:p>
          <w:p w:rsidR="007E655E" w:rsidRPr="00264B66" w:rsidRDefault="007E655E" w:rsidP="00E038EF">
            <w:pPr>
              <w:jc w:val="both"/>
              <w:rPr>
                <w:lang w:val="pt-BR"/>
              </w:rPr>
            </w:pPr>
            <w:r w:rsidRPr="00264B66">
              <w:rPr>
                <w:caps/>
                <w:position w:val="-12"/>
              </w:rPr>
              <w:object w:dxaOrig="840" w:dyaOrig="380">
                <v:shape id="_x0000_i1147" type="#_x0000_t75" style="width:42pt;height:18.75pt" o:ole="">
                  <v:imagedata r:id="rId38" o:title=""/>
                </v:shape>
                <o:OLEObject Type="Embed" ProgID="Equation.DSMT4" ShapeID="_x0000_i1147" DrawAspect="Content" ObjectID="_1615573798" r:id="rId39"/>
              </w:object>
            </w:r>
            <w:r w:rsidRPr="00264B66">
              <w:rPr>
                <w:caps/>
                <w:lang w:val="pt-BR"/>
              </w:rPr>
              <w:t xml:space="preserve">= </w:t>
            </w:r>
            <w:r w:rsidRPr="00264B66">
              <w:rPr>
                <w:caps/>
                <w:position w:val="-10"/>
              </w:rPr>
              <w:object w:dxaOrig="560" w:dyaOrig="300">
                <v:shape id="_x0000_i1148" type="#_x0000_t75" style="width:27.75pt;height:15pt" o:ole="">
                  <v:imagedata r:id="rId40" o:title=""/>
                </v:shape>
                <o:OLEObject Type="Embed" ProgID="Equation.DSMT4" ShapeID="_x0000_i1148" DrawAspect="Content" ObjectID="_1615573799" r:id="rId41"/>
              </w:object>
            </w:r>
            <w:r w:rsidRPr="00264B66">
              <w:rPr>
                <w:caps/>
                <w:lang w:val="pt-BR"/>
              </w:rPr>
              <w:t>= 0,3</w:t>
            </w:r>
          </w:p>
          <w:p w:rsidR="007E655E" w:rsidRPr="00264B66" w:rsidRDefault="007E655E" w:rsidP="00E038EF">
            <w:pPr>
              <w:jc w:val="both"/>
              <w:rPr>
                <w:lang w:val="pt-BR"/>
              </w:rPr>
            </w:pPr>
            <w:r w:rsidRPr="00264B66">
              <w:rPr>
                <w:lang w:val="pt-BR"/>
              </w:rPr>
              <w:t>Bài tập 8a.</w:t>
            </w:r>
          </w:p>
          <w:p w:rsidR="007E655E" w:rsidRPr="00264B66" w:rsidRDefault="007E655E" w:rsidP="00E038EF">
            <w:pPr>
              <w:jc w:val="both"/>
              <w:rPr>
                <w:caps/>
                <w:lang w:val="pt-BR"/>
              </w:rPr>
            </w:pPr>
            <w:r w:rsidRPr="00264B66">
              <w:rPr>
                <w:caps/>
                <w:lang w:val="pt-BR"/>
              </w:rPr>
              <w:t>8</w:t>
            </w:r>
            <w:r w:rsidRPr="00264B66">
              <w:rPr>
                <w:lang w:val="pt-BR"/>
              </w:rPr>
              <w:t>a</w:t>
            </w:r>
            <w:r w:rsidRPr="00264B66">
              <w:rPr>
                <w:caps/>
                <w:lang w:val="pt-BR"/>
              </w:rPr>
              <w:t xml:space="preserve">)  </w:t>
            </w:r>
            <w:r w:rsidRPr="00264B66">
              <w:rPr>
                <w:caps/>
                <w:position w:val="-12"/>
              </w:rPr>
              <w:object w:dxaOrig="999" w:dyaOrig="400">
                <v:shape id="_x0000_i1149" type="#_x0000_t75" style="width:50.25pt;height:20.25pt" o:ole="">
                  <v:imagedata r:id="rId42" o:title=""/>
                </v:shape>
                <o:OLEObject Type="Embed" ProgID="Equation.DSMT4" ShapeID="_x0000_i1149" DrawAspect="Content" ObjectID="_1615573800" r:id="rId43"/>
              </w:object>
            </w:r>
            <w:r w:rsidRPr="00264B66">
              <w:rPr>
                <w:caps/>
                <w:lang w:val="pt-BR"/>
              </w:rPr>
              <w:t xml:space="preserve">= </w:t>
            </w:r>
            <w:r w:rsidRPr="00264B66">
              <w:rPr>
                <w:caps/>
                <w:position w:val="-14"/>
              </w:rPr>
              <w:object w:dxaOrig="720" w:dyaOrig="380">
                <v:shape id="_x0000_i1150" type="#_x0000_t75" style="width:36pt;height:18.75pt" o:ole="">
                  <v:imagedata r:id="rId44" o:title=""/>
                </v:shape>
                <o:OLEObject Type="Embed" ProgID="Equation.DSMT4" ShapeID="_x0000_i1150" DrawAspect="Content" ObjectID="_1615573801" r:id="rId45"/>
              </w:object>
            </w:r>
            <w:r w:rsidRPr="00264B66">
              <w:rPr>
                <w:caps/>
                <w:lang w:val="pt-BR"/>
              </w:rPr>
              <w:t xml:space="preserve">=2- </w:t>
            </w:r>
            <w:r w:rsidRPr="00264B66">
              <w:rPr>
                <w:caps/>
                <w:position w:val="-6"/>
              </w:rPr>
              <w:object w:dxaOrig="320" w:dyaOrig="279">
                <v:shape id="_x0000_i1151" type="#_x0000_t75" style="width:15.75pt;height:14.25pt" o:ole="">
                  <v:imagedata r:id="rId46" o:title=""/>
                </v:shape>
                <o:OLEObject Type="Embed" ProgID="Equation.DSMT4" ShapeID="_x0000_i1151" DrawAspect="Content" ObjectID="_1615573802" r:id="rId47"/>
              </w:object>
            </w:r>
            <w:r w:rsidRPr="00264B66">
              <w:rPr>
                <w:caps/>
                <w:lang w:val="pt-BR"/>
              </w:rPr>
              <w:t xml:space="preserve"> </w:t>
            </w:r>
          </w:p>
          <w:p w:rsidR="007E655E" w:rsidRPr="00264B66" w:rsidRDefault="007E655E" w:rsidP="00E038EF">
            <w:pPr>
              <w:jc w:val="both"/>
              <w:rPr>
                <w:lang w:val="pt-BR"/>
              </w:rPr>
            </w:pPr>
            <w:r w:rsidRPr="00264B66">
              <w:rPr>
                <w:caps/>
                <w:lang w:val="pt-BR"/>
              </w:rPr>
              <w:t xml:space="preserve">      </w:t>
            </w:r>
            <w:r w:rsidRPr="00264B66">
              <w:rPr>
                <w:lang w:val="pt-BR"/>
              </w:rPr>
              <w:t>vì   2 &gt;</w:t>
            </w:r>
            <w:r w:rsidRPr="00264B66">
              <w:rPr>
                <w:position w:val="-6"/>
              </w:rPr>
              <w:object w:dxaOrig="320" w:dyaOrig="279">
                <v:shape id="_x0000_i1152" type="#_x0000_t75" style="width:15.75pt;height:14.25pt" o:ole="">
                  <v:imagedata r:id="rId48" o:title=""/>
                </v:shape>
                <o:OLEObject Type="Embed" ProgID="Equation.DSMT4" ShapeID="_x0000_i1152" DrawAspect="Content" ObjectID="_1615573803" r:id="rId49"/>
              </w:object>
            </w:r>
          </w:p>
          <w:p w:rsidR="007E655E" w:rsidRPr="00264B66" w:rsidRDefault="007E655E" w:rsidP="00E038EF">
            <w:pPr>
              <w:jc w:val="both"/>
              <w:rPr>
                <w:lang w:val="pt-BR"/>
              </w:rPr>
            </w:pPr>
            <w:r w:rsidRPr="00264B66">
              <w:rPr>
                <w:lang w:val="pt-BR"/>
              </w:rPr>
              <w:t>- Bài tập 9a. Tìm x, biết:</w:t>
            </w:r>
          </w:p>
          <w:p w:rsidR="007E655E" w:rsidRPr="00264B66" w:rsidRDefault="007E655E" w:rsidP="00E038EF">
            <w:pPr>
              <w:jc w:val="both"/>
              <w:rPr>
                <w:lang w:val="pt-BR"/>
              </w:rPr>
            </w:pPr>
            <w:r w:rsidRPr="00264B66">
              <w:rPr>
                <w:lang w:val="pt-BR"/>
              </w:rPr>
              <w:t xml:space="preserve">a) </w:t>
            </w:r>
            <w:r w:rsidRPr="00264B66">
              <w:rPr>
                <w:position w:val="-6"/>
              </w:rPr>
              <w:object w:dxaOrig="420" w:dyaOrig="320">
                <v:shape id="_x0000_i1153" type="#_x0000_t75" style="width:21pt;height:15.75pt" o:ole="">
                  <v:imagedata r:id="rId13" o:title=""/>
                </v:shape>
                <o:OLEObject Type="Embed" ProgID="Equation.DSMT4" ShapeID="_x0000_i1153" DrawAspect="Content" ObjectID="_1615573804" r:id="rId50"/>
              </w:object>
            </w:r>
            <w:r w:rsidRPr="00264B66">
              <w:rPr>
                <w:lang w:val="pt-BR"/>
              </w:rPr>
              <w:t>=7</w:t>
            </w:r>
          </w:p>
          <w:p w:rsidR="007E655E" w:rsidRPr="00264B66" w:rsidRDefault="007E655E" w:rsidP="00E038EF">
            <w:pPr>
              <w:jc w:val="both"/>
              <w:rPr>
                <w:lang w:val="pt-BR"/>
              </w:rPr>
            </w:pPr>
            <w:r w:rsidRPr="00264B66">
              <w:rPr>
                <w:position w:val="-6"/>
              </w:rPr>
              <w:object w:dxaOrig="420" w:dyaOrig="320">
                <v:shape id="_x0000_i1154" type="#_x0000_t75" style="width:21pt;height:15.75pt" o:ole="">
                  <v:imagedata r:id="rId13" o:title=""/>
                </v:shape>
                <o:OLEObject Type="Embed" ProgID="Equation.DSMT4" ShapeID="_x0000_i1154" DrawAspect="Content" ObjectID="_1615573805" r:id="rId51"/>
              </w:object>
            </w:r>
            <w:r w:rsidRPr="00264B66">
              <w:rPr>
                <w:lang w:val="pt-BR"/>
              </w:rPr>
              <w:t>=7</w:t>
            </w:r>
          </w:p>
          <w:p w:rsidR="007E655E" w:rsidRPr="00264B66" w:rsidRDefault="007E655E" w:rsidP="00E038EF">
            <w:pPr>
              <w:jc w:val="both"/>
            </w:pPr>
            <w:r w:rsidRPr="00264B66">
              <w:rPr>
                <w:caps/>
                <w:lang w:val="pt-BR"/>
              </w:rPr>
              <w:t>T</w:t>
            </w:r>
            <w:r w:rsidRPr="00264B66">
              <w:rPr>
                <w:lang w:val="pt-BR"/>
              </w:rPr>
              <w:t xml:space="preserve">a có: </w:t>
            </w:r>
            <w:r w:rsidRPr="00264B66">
              <w:rPr>
                <w:position w:val="-6"/>
              </w:rPr>
              <w:object w:dxaOrig="420" w:dyaOrig="279">
                <v:shape id="_x0000_i1155" type="#_x0000_t75" style="width:21pt;height:14.25pt" o:ole="">
                  <v:imagedata r:id="rId52" o:title=""/>
                </v:shape>
                <o:OLEObject Type="Embed" ProgID="Equation.DSMT4" ShapeID="_x0000_i1155" DrawAspect="Content" ObjectID="_1615573806" r:id="rId53"/>
              </w:object>
            </w:r>
            <w:r w:rsidRPr="00264B66">
              <w:rPr>
                <w:lang w:val="pt-BR"/>
              </w:rPr>
              <w:t xml:space="preserve">=7 nên </w:t>
            </w:r>
            <w:r w:rsidRPr="00264B66">
              <w:rPr>
                <w:position w:val="-6"/>
              </w:rPr>
              <w:object w:dxaOrig="420" w:dyaOrig="320">
                <v:shape id="_x0000_i1156" type="#_x0000_t75" style="width:21pt;height:15.75pt" o:ole="">
                  <v:imagedata r:id="rId13" o:title=""/>
                </v:shape>
                <o:OLEObject Type="Embed" ProgID="Equation.DSMT4" ShapeID="_x0000_i1156" DrawAspect="Content" ObjectID="_1615573807" r:id="rId54"/>
              </w:object>
            </w:r>
            <w:r w:rsidRPr="00264B66">
              <w:rPr>
                <w:lang w:val="pt-BR"/>
              </w:rPr>
              <w:t>=</w:t>
            </w:r>
            <w:r w:rsidRPr="00264B66">
              <w:rPr>
                <w:position w:val="-6"/>
              </w:rPr>
              <w:object w:dxaOrig="420" w:dyaOrig="279">
                <v:shape id="_x0000_i1157" type="#_x0000_t75" style="width:21pt;height:14.25pt" o:ole="">
                  <v:imagedata r:id="rId52" o:title=""/>
                </v:shape>
                <o:OLEObject Type="Embed" ProgID="Equation.DSMT4" ShapeID="_x0000_i1157" DrawAspect="Content" ObjectID="_1615573808" r:id="rId55"/>
              </w:object>
            </w:r>
            <w:r w:rsidRPr="00264B66">
              <w:rPr>
                <w:lang w:val="pt-BR"/>
              </w:rPr>
              <w:t>, do đó x</w:t>
            </w:r>
            <w:r w:rsidRPr="00264B66">
              <w:rPr>
                <w:vertAlign w:val="superscript"/>
                <w:lang w:val="pt-BR"/>
              </w:rPr>
              <w:t xml:space="preserve">2 </w:t>
            </w:r>
            <w:r w:rsidRPr="00264B66">
              <w:rPr>
                <w:lang w:val="pt-BR"/>
              </w:rPr>
              <w:t xml:space="preserve">= 49. </w:t>
            </w:r>
            <w:r w:rsidRPr="00264B66">
              <w:t>Vậy x = 7</w:t>
            </w:r>
          </w:p>
        </w:tc>
      </w:tr>
      <w:tr w:rsidR="007E655E" w:rsidRPr="000469AA" w:rsidTr="00E038EF">
        <w:tc>
          <w:tcPr>
            <w:tcW w:w="10206" w:type="dxa"/>
            <w:gridSpan w:val="5"/>
            <w:shd w:val="clear" w:color="auto" w:fill="auto"/>
          </w:tcPr>
          <w:p w:rsidR="007E655E" w:rsidRPr="000469AA" w:rsidRDefault="007E655E" w:rsidP="00E038EF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E. HOẠT ĐỘNG TÌM TÒI MỞ RỘNG (2ph)</w:t>
            </w:r>
          </w:p>
        </w:tc>
      </w:tr>
      <w:tr w:rsidR="007E655E" w:rsidRPr="000469AA" w:rsidTr="00E038EF">
        <w:tc>
          <w:tcPr>
            <w:tcW w:w="3544" w:type="dxa"/>
            <w:gridSpan w:val="2"/>
            <w:shd w:val="clear" w:color="auto" w:fill="auto"/>
          </w:tcPr>
          <w:p w:rsidR="007E655E" w:rsidRPr="00264B66" w:rsidRDefault="007E655E" w:rsidP="00E038EF">
            <w:pPr>
              <w:jc w:val="both"/>
            </w:pPr>
            <w:r w:rsidRPr="00264B66">
              <w:t>- Các bài tập 6(</w:t>
            </w:r>
            <w:proofErr w:type="gramStart"/>
            <w:r w:rsidRPr="00264B66">
              <w:t>c,d</w:t>
            </w:r>
            <w:proofErr w:type="gramEnd"/>
            <w:r w:rsidRPr="00264B66">
              <w:t>), 7(c,d), 8(b,c,d), 9(b,c,d) và bài 10 về nhà làm.</w:t>
            </w:r>
          </w:p>
          <w:p w:rsidR="007E655E" w:rsidRPr="000469AA" w:rsidRDefault="007E655E" w:rsidP="00E038EF">
            <w:pPr>
              <w:rPr>
                <w:b/>
              </w:rPr>
            </w:pPr>
            <w:r w:rsidRPr="00264B66">
              <w:t>- Chuẩn bị các bài tập phần luyện tập để tiết sau ta luyện tập tại lớp.</w:t>
            </w:r>
          </w:p>
        </w:tc>
        <w:tc>
          <w:tcPr>
            <w:tcW w:w="3450" w:type="dxa"/>
            <w:gridSpan w:val="2"/>
            <w:shd w:val="clear" w:color="auto" w:fill="auto"/>
          </w:tcPr>
          <w:p w:rsidR="007E655E" w:rsidRPr="000469AA" w:rsidRDefault="007E655E" w:rsidP="00E038EF">
            <w:r>
              <w:t>- HS lắng nghe và ghi chép</w:t>
            </w:r>
          </w:p>
        </w:tc>
        <w:tc>
          <w:tcPr>
            <w:tcW w:w="3212" w:type="dxa"/>
            <w:shd w:val="clear" w:color="auto" w:fill="auto"/>
          </w:tcPr>
          <w:p w:rsidR="007E655E" w:rsidRPr="000469AA" w:rsidRDefault="007E655E" w:rsidP="00E038EF">
            <w:pPr>
              <w:rPr>
                <w:b/>
              </w:rPr>
            </w:pPr>
          </w:p>
        </w:tc>
      </w:tr>
    </w:tbl>
    <w:p w:rsidR="007E655E" w:rsidRPr="000469AA" w:rsidRDefault="007E655E" w:rsidP="007E655E">
      <w:pPr>
        <w:rPr>
          <w:b/>
          <w:u w:val="single"/>
        </w:rPr>
      </w:pPr>
      <w:r w:rsidRPr="000469AA">
        <w:rPr>
          <w:rFonts w:ascii="VNI-Times" w:hAnsi="VNI-Times"/>
          <w:b/>
          <w:u w:val="single"/>
        </w:rPr>
        <w:t>IV</w:t>
      </w:r>
      <w:r w:rsidRPr="000469AA">
        <w:rPr>
          <w:b/>
          <w:u w:val="single"/>
        </w:rPr>
        <w:t>.Rút kinh nghiệm:</w:t>
      </w:r>
    </w:p>
    <w:p w:rsidR="007E655E" w:rsidRPr="000469AA" w:rsidRDefault="007E655E" w:rsidP="007E655E">
      <w:pPr>
        <w:rPr>
          <w:rFonts w:ascii=".VnTime" w:hAnsi=".VnTime"/>
          <w:b/>
          <w:i/>
          <w:lang w:val="fr-FR"/>
        </w:rPr>
      </w:pPr>
      <w:r w:rsidRPr="000469AA">
        <w:rPr>
          <w:b/>
          <w:lang w:val="fr-F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0469AA">
        <w:rPr>
          <w:rFonts w:ascii=".VnTime" w:hAnsi=".VnTime"/>
          <w:b/>
          <w:i/>
          <w:lang w:val="fr-FR"/>
        </w:rPr>
        <w:t xml:space="preserve"> </w:t>
      </w:r>
    </w:p>
    <w:p w:rsidR="007E655E" w:rsidRDefault="007E655E" w:rsidP="007E655E">
      <w:pPr>
        <w:widowControl w:val="0"/>
        <w:rPr>
          <w:color w:val="000000"/>
        </w:rPr>
      </w:pPr>
    </w:p>
    <w:p w:rsidR="007E655E" w:rsidRDefault="007E655E" w:rsidP="007E655E">
      <w:pPr>
        <w:widowControl w:val="0"/>
        <w:rPr>
          <w:color w:val="000000"/>
        </w:rPr>
      </w:pPr>
    </w:p>
    <w:p w:rsidR="007E655E" w:rsidRDefault="007E655E" w:rsidP="007E655E">
      <w:pPr>
        <w:widowControl w:val="0"/>
        <w:rPr>
          <w:color w:val="000000"/>
        </w:rPr>
      </w:pPr>
    </w:p>
    <w:p w:rsidR="007E655E" w:rsidRDefault="007E655E" w:rsidP="007E655E">
      <w:pPr>
        <w:widowControl w:val="0"/>
        <w:rPr>
          <w:color w:val="000000"/>
        </w:rPr>
      </w:pPr>
    </w:p>
    <w:p w:rsidR="007E655E" w:rsidRDefault="007E655E" w:rsidP="007E655E">
      <w:pPr>
        <w:widowControl w:val="0"/>
        <w:rPr>
          <w:color w:val="000000"/>
        </w:rPr>
      </w:pPr>
    </w:p>
    <w:p w:rsidR="007E655E" w:rsidRDefault="007E655E" w:rsidP="007E655E">
      <w:pPr>
        <w:widowControl w:val="0"/>
        <w:rPr>
          <w:color w:val="000000"/>
        </w:rPr>
      </w:pPr>
    </w:p>
    <w:p w:rsidR="007E655E" w:rsidRDefault="007E655E" w:rsidP="007E655E">
      <w:pPr>
        <w:widowControl w:val="0"/>
        <w:rPr>
          <w:color w:val="000000"/>
        </w:rPr>
      </w:pPr>
    </w:p>
    <w:p w:rsidR="007E655E" w:rsidRDefault="007E655E" w:rsidP="007E655E">
      <w:pPr>
        <w:widowControl w:val="0"/>
        <w:rPr>
          <w:color w:val="000000"/>
        </w:rPr>
      </w:pPr>
    </w:p>
    <w:p w:rsidR="007E655E" w:rsidRDefault="007E655E" w:rsidP="007E655E">
      <w:pPr>
        <w:widowControl w:val="0"/>
        <w:rPr>
          <w:color w:val="000000"/>
        </w:rPr>
      </w:pPr>
    </w:p>
    <w:p w:rsidR="007E655E" w:rsidRDefault="007E655E" w:rsidP="007E655E">
      <w:pPr>
        <w:widowControl w:val="0"/>
        <w:rPr>
          <w:color w:val="000000"/>
        </w:rPr>
      </w:pPr>
    </w:p>
    <w:p w:rsidR="007E655E" w:rsidRDefault="007E655E" w:rsidP="007E655E">
      <w:pPr>
        <w:widowControl w:val="0"/>
        <w:rPr>
          <w:color w:val="000000"/>
        </w:rPr>
      </w:pPr>
    </w:p>
    <w:p w:rsidR="007E655E" w:rsidRDefault="007E655E" w:rsidP="007E655E">
      <w:pPr>
        <w:widowControl w:val="0"/>
        <w:rPr>
          <w:color w:val="000000"/>
        </w:rPr>
      </w:pPr>
    </w:p>
    <w:p w:rsidR="007E655E" w:rsidRDefault="007E655E" w:rsidP="007E655E">
      <w:pPr>
        <w:widowControl w:val="0"/>
        <w:rPr>
          <w:color w:val="000000"/>
        </w:rPr>
      </w:pPr>
    </w:p>
    <w:p w:rsidR="007E655E" w:rsidRDefault="007E655E" w:rsidP="007E655E">
      <w:pPr>
        <w:widowControl w:val="0"/>
        <w:rPr>
          <w:color w:val="000000"/>
        </w:rPr>
      </w:pPr>
    </w:p>
    <w:p w:rsidR="007E655E" w:rsidRDefault="007E655E" w:rsidP="007E655E">
      <w:pPr>
        <w:widowControl w:val="0"/>
        <w:rPr>
          <w:color w:val="000000"/>
        </w:rPr>
      </w:pPr>
    </w:p>
    <w:p w:rsidR="007E655E" w:rsidRDefault="007E655E" w:rsidP="007E655E">
      <w:pPr>
        <w:widowControl w:val="0"/>
        <w:rPr>
          <w:color w:val="000000"/>
        </w:rPr>
      </w:pPr>
    </w:p>
    <w:p w:rsidR="007E655E" w:rsidRDefault="007E655E" w:rsidP="007E655E">
      <w:pPr>
        <w:widowControl w:val="0"/>
        <w:rPr>
          <w:color w:val="000000"/>
        </w:rPr>
      </w:pPr>
    </w:p>
    <w:p w:rsidR="007E655E" w:rsidRDefault="007E655E" w:rsidP="007E655E">
      <w:pPr>
        <w:widowControl w:val="0"/>
        <w:rPr>
          <w:color w:val="000000"/>
        </w:rPr>
      </w:pPr>
    </w:p>
    <w:p w:rsidR="00C2779F" w:rsidRPr="000469AA" w:rsidRDefault="00C2779F" w:rsidP="00C2779F">
      <w:pPr>
        <w:pStyle w:val="Heading2"/>
        <w:rPr>
          <w:lang w:val="en-US" w:eastAsia="en-US"/>
        </w:rPr>
      </w:pPr>
      <w:bookmarkStart w:id="0" w:name="_GoBack"/>
      <w:bookmarkEnd w:id="0"/>
    </w:p>
    <w:p w:rsidR="00C2779F" w:rsidRPr="000469AA" w:rsidRDefault="00C2779F" w:rsidP="00C2779F">
      <w:pPr>
        <w:rPr>
          <w:i/>
        </w:rPr>
      </w:pPr>
    </w:p>
    <w:p w:rsidR="00C2779F" w:rsidRPr="000469AA" w:rsidRDefault="00C2779F" w:rsidP="00C2779F">
      <w:pPr>
        <w:rPr>
          <w:i/>
        </w:rPr>
      </w:pPr>
      <w:r w:rsidRPr="000469AA">
        <w:rPr>
          <w:i/>
        </w:rPr>
        <w:lastRenderedPageBreak/>
        <w:t xml:space="preserve">                                                                         </w:t>
      </w:r>
    </w:p>
    <w:p w:rsidR="00C2779F" w:rsidRDefault="00C2779F" w:rsidP="00C2779F">
      <w:pPr>
        <w:jc w:val="center"/>
        <w:rPr>
          <w:b/>
        </w:rPr>
      </w:pPr>
    </w:p>
    <w:p w:rsidR="00C2779F" w:rsidRDefault="00C2779F" w:rsidP="00C2779F">
      <w:pPr>
        <w:jc w:val="center"/>
        <w:rPr>
          <w:b/>
        </w:rPr>
      </w:pPr>
    </w:p>
    <w:p w:rsidR="00C2779F" w:rsidRPr="0001041B" w:rsidRDefault="00C2779F" w:rsidP="00C2779F">
      <w:pPr>
        <w:pStyle w:val="Heading2"/>
        <w:rPr>
          <w:lang w:val="en-US" w:eastAsia="en-US"/>
        </w:rPr>
      </w:pPr>
    </w:p>
    <w:p w:rsidR="00905BFA" w:rsidRPr="00C2779F" w:rsidRDefault="00905BFA">
      <w:pPr>
        <w:rPr>
          <w:sz w:val="24"/>
          <w:szCs w:val="24"/>
        </w:rPr>
      </w:pPr>
    </w:p>
    <w:sectPr w:rsidR="00905BFA" w:rsidRPr="00C2779F" w:rsidSect="00C2779F">
      <w:headerReference w:type="default" r:id="rId56"/>
      <w:footerReference w:type="default" r:id="rId57"/>
      <w:pgSz w:w="11906" w:h="16838" w:code="9"/>
      <w:pgMar w:top="1134" w:right="567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97043" w:rsidRDefault="00C97043" w:rsidP="00C2779F">
      <w:r>
        <w:separator/>
      </w:r>
    </w:p>
  </w:endnote>
  <w:endnote w:type="continuationSeparator" w:id="0">
    <w:p w:rsidR="00C97043" w:rsidRDefault="00C97043" w:rsidP="00C277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779F" w:rsidRPr="00C2779F" w:rsidRDefault="00C2779F" w:rsidP="00C2779F">
    <w:pPr>
      <w:pBdr>
        <w:top w:val="double" w:sz="4" w:space="1" w:color="auto"/>
      </w:pBdr>
      <w:tabs>
        <w:tab w:val="center" w:pos="5103"/>
        <w:tab w:val="right" w:pos="9781"/>
      </w:tabs>
      <w:rPr>
        <w:sz w:val="28"/>
        <w:szCs w:val="28"/>
      </w:rPr>
    </w:pPr>
    <w:r w:rsidRPr="003B5FC3">
      <w:rPr>
        <w:sz w:val="28"/>
        <w:szCs w:val="28"/>
      </w:rPr>
      <w:t xml:space="preserve">GV: Nguyễn Thị Thanh Thúy       </w:t>
    </w:r>
    <w:r w:rsidRPr="003B5FC3">
      <w:rPr>
        <w:sz w:val="28"/>
        <w:szCs w:val="28"/>
      </w:rPr>
      <w:tab/>
    </w:r>
    <w:r w:rsidRPr="003B5FC3">
      <w:rPr>
        <w:sz w:val="28"/>
        <w:szCs w:val="28"/>
      </w:rPr>
      <w:fldChar w:fldCharType="begin"/>
    </w:r>
    <w:r w:rsidRPr="003B5FC3">
      <w:rPr>
        <w:sz w:val="28"/>
        <w:szCs w:val="28"/>
      </w:rPr>
      <w:instrText xml:space="preserve"> PAGE   \* MERGEFORMAT </w:instrText>
    </w:r>
    <w:r w:rsidRPr="003B5FC3">
      <w:rPr>
        <w:sz w:val="28"/>
        <w:szCs w:val="28"/>
      </w:rPr>
      <w:fldChar w:fldCharType="separate"/>
    </w:r>
    <w:r w:rsidR="007E655E">
      <w:rPr>
        <w:noProof/>
        <w:sz w:val="28"/>
        <w:szCs w:val="28"/>
      </w:rPr>
      <w:t>1</w:t>
    </w:r>
    <w:r w:rsidRPr="003B5FC3">
      <w:rPr>
        <w:noProof/>
        <w:sz w:val="28"/>
        <w:szCs w:val="28"/>
      </w:rPr>
      <w:fldChar w:fldCharType="end"/>
    </w:r>
    <w:r w:rsidRPr="003B5FC3">
      <w:rPr>
        <w:noProof/>
        <w:sz w:val="28"/>
        <w:szCs w:val="28"/>
      </w:rPr>
      <w:tab/>
      <w:t>Trường THCS Long Biên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97043" w:rsidRDefault="00C97043" w:rsidP="00C2779F">
      <w:r>
        <w:separator/>
      </w:r>
    </w:p>
  </w:footnote>
  <w:footnote w:type="continuationSeparator" w:id="0">
    <w:p w:rsidR="00C97043" w:rsidRDefault="00C97043" w:rsidP="00C2779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779F" w:rsidRPr="00C2779F" w:rsidRDefault="00C2779F" w:rsidP="00C2779F">
    <w:pPr>
      <w:pBdr>
        <w:bottom w:val="double" w:sz="4" w:space="1" w:color="auto"/>
      </w:pBdr>
      <w:tabs>
        <w:tab w:val="center" w:pos="5104"/>
        <w:tab w:val="right" w:pos="9781"/>
      </w:tabs>
      <w:rPr>
        <w:sz w:val="28"/>
        <w:szCs w:val="28"/>
      </w:rPr>
    </w:pPr>
    <w:r>
      <w:rPr>
        <w:sz w:val="28"/>
        <w:szCs w:val="28"/>
      </w:rPr>
      <w:t>Giáo án Đại số 9</w:t>
    </w:r>
    <w:r w:rsidRPr="003B5FC3">
      <w:rPr>
        <w:sz w:val="28"/>
        <w:szCs w:val="28"/>
      </w:rPr>
      <w:tab/>
    </w:r>
    <w:r w:rsidRPr="003B5FC3">
      <w:rPr>
        <w:sz w:val="28"/>
        <w:szCs w:val="28"/>
      </w:rPr>
      <w:tab/>
      <w:t>Năm học 201</w:t>
    </w:r>
    <w:r>
      <w:rPr>
        <w:sz w:val="28"/>
        <w:szCs w:val="28"/>
      </w:rPr>
      <w:t>8-2019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41F3C1F"/>
    <w:multiLevelType w:val="hybridMultilevel"/>
    <w:tmpl w:val="C2F0151C"/>
    <w:lvl w:ilvl="0" w:tplc="48FC54EE">
      <w:start w:val="2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5A1E0297"/>
    <w:multiLevelType w:val="hybridMultilevel"/>
    <w:tmpl w:val="24D2CE26"/>
    <w:lvl w:ilvl="0" w:tplc="0409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6C13638"/>
    <w:multiLevelType w:val="hybridMultilevel"/>
    <w:tmpl w:val="0BEA6D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779F"/>
    <w:rsid w:val="007E655E"/>
    <w:rsid w:val="00811802"/>
    <w:rsid w:val="00905BFA"/>
    <w:rsid w:val="00C2779F"/>
    <w:rsid w:val="00C970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A4E3F6"/>
  <w15:chartTrackingRefBased/>
  <w15:docId w15:val="{83236D7D-6C9D-4006-B47D-8C61E6EE3E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next w:val="Heading2"/>
    <w:qFormat/>
    <w:rsid w:val="00C2779F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paragraph" w:styleId="Heading2">
    <w:name w:val="heading 2"/>
    <w:basedOn w:val="Normal"/>
    <w:next w:val="Normal"/>
    <w:link w:val="Heading2Char"/>
    <w:qFormat/>
    <w:rsid w:val="00C2779F"/>
    <w:pPr>
      <w:keepNext/>
      <w:keepLines/>
      <w:spacing w:before="200"/>
      <w:outlineLvl w:val="1"/>
    </w:pPr>
    <w:rPr>
      <w:rFonts w:ascii="Cambria" w:hAnsi="Cambria"/>
      <w:b/>
      <w:bCs/>
      <w:color w:val="4F81BD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C2779F"/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C2779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2779F"/>
    <w:rPr>
      <w:rFonts w:ascii="Times New Roman" w:eastAsia="Times New Roman" w:hAnsi="Times New Roman" w:cs="Times New Roman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C277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2779F"/>
    <w:rPr>
      <w:rFonts w:ascii="Times New Roman" w:eastAsia="Times New Roman" w:hAnsi="Times New Roman" w:cs="Times New Roman"/>
      <w:sz w:val="26"/>
      <w:szCs w:val="26"/>
    </w:rPr>
  </w:style>
  <w:style w:type="paragraph" w:styleId="ListParagraph">
    <w:name w:val="List Paragraph"/>
    <w:basedOn w:val="Normal"/>
    <w:uiPriority w:val="34"/>
    <w:qFormat/>
    <w:rsid w:val="007E655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image" Target="media/image8.wmf"/><Relationship Id="rId39" Type="http://schemas.openxmlformats.org/officeDocument/2006/relationships/oleObject" Target="embeddings/oleObject21.bin"/><Relationship Id="rId21" Type="http://schemas.openxmlformats.org/officeDocument/2006/relationships/image" Target="media/image7.wmf"/><Relationship Id="rId34" Type="http://schemas.openxmlformats.org/officeDocument/2006/relationships/image" Target="media/image10.wmf"/><Relationship Id="rId42" Type="http://schemas.openxmlformats.org/officeDocument/2006/relationships/image" Target="media/image14.wmf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1.bin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9.bin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1.wmf"/><Relationship Id="rId49" Type="http://schemas.openxmlformats.org/officeDocument/2006/relationships/oleObject" Target="embeddings/oleObject26.bin"/><Relationship Id="rId57" Type="http://schemas.openxmlformats.org/officeDocument/2006/relationships/footer" Target="footer1.xml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31" Type="http://schemas.openxmlformats.org/officeDocument/2006/relationships/oleObject" Target="embeddings/oleObject16.bin"/><Relationship Id="rId44" Type="http://schemas.openxmlformats.org/officeDocument/2006/relationships/image" Target="media/image15.wmf"/><Relationship Id="rId52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image" Target="media/image9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7.wmf"/><Relationship Id="rId56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8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4</Pages>
  <Words>712</Words>
  <Characters>406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9-03-31T14:30:00Z</dcterms:created>
  <dcterms:modified xsi:type="dcterms:W3CDTF">2019-03-31T14:42:00Z</dcterms:modified>
</cp:coreProperties>
</file>